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4B83" w:rsidRDefault="001744E4" w:rsidP="000B7651">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p>
    <w:p w:rsidR="000B7651" w:rsidRPr="000B7651" w:rsidRDefault="005D183F" w:rsidP="005D183F">
      <w:pPr>
        <w:pStyle w:val="Title"/>
        <w:tabs>
          <w:tab w:val="left" w:pos="2250"/>
          <w:tab w:val="center" w:pos="5213"/>
        </w:tabs>
        <w:jc w:val="left"/>
      </w:pPr>
      <w:r>
        <w:tab/>
      </w:r>
      <w:r>
        <w:tab/>
      </w:r>
      <w:r w:rsidR="002604A6" w:rsidRPr="0057542E">
        <w:t xml:space="preserve">Memoria </w:t>
      </w:r>
      <w:r w:rsidR="00106E8B">
        <w:t>Descriptiva</w:t>
      </w:r>
    </w:p>
    <w:p w:rsidR="00D8136A" w:rsidRDefault="002604A6" w:rsidP="00D8136A">
      <w:pPr>
        <w:pStyle w:val="Title"/>
      </w:pPr>
      <w:r w:rsidRPr="0057542E">
        <w:t>Planta Potabilizadora AguaClara</w:t>
      </w:r>
    </w:p>
    <w:p w:rsidR="00D8136A" w:rsidRPr="00D8136A" w:rsidRDefault="00EC71D8" w:rsidP="00D8136A">
      <w:pPr>
        <w:pStyle w:val="Title"/>
      </w:pPr>
      <w:r>
        <w:t>UI.Name</w:t>
      </w:r>
    </w:p>
    <w:p w:rsidR="00D8136A" w:rsidRPr="00EC71D8" w:rsidRDefault="00EC71D8" w:rsidP="00D8136A">
      <w:pPr>
        <w:pStyle w:val="Title"/>
        <w:rPr>
          <w:lang w:val="en-US"/>
        </w:rPr>
      </w:pPr>
      <w:r w:rsidRPr="00EC71D8">
        <w:rPr>
          <w:lang w:val="en-US"/>
        </w:rPr>
        <w:t>UI.City</w:t>
      </w:r>
      <w:r w:rsidR="00D8136A" w:rsidRPr="00EC71D8">
        <w:rPr>
          <w:lang w:val="en-US"/>
        </w:rPr>
        <w:t xml:space="preserve">, </w:t>
      </w:r>
      <w:r w:rsidRPr="00EC71D8">
        <w:rPr>
          <w:lang w:val="en-US"/>
        </w:rPr>
        <w:t>UI.State</w:t>
      </w:r>
      <w:r w:rsidR="00D8136A" w:rsidRPr="00EC71D8">
        <w:rPr>
          <w:lang w:val="en-US"/>
        </w:rPr>
        <w:t xml:space="preserve">, </w:t>
      </w:r>
      <w:r>
        <w:rPr>
          <w:lang w:val="en-US"/>
        </w:rPr>
        <w:t>UI.Country</w:t>
      </w:r>
    </w:p>
    <w:p w:rsidR="002604A6" w:rsidRPr="00EC71D8" w:rsidRDefault="008A7B58" w:rsidP="00EC71D8">
      <w:pPr>
        <w:contextualSpacing/>
        <w:jc w:val="center"/>
        <w:rPr>
          <w:b/>
          <w:smallCaps/>
          <w:sz w:val="48"/>
        </w:rPr>
      </w:pPr>
      <w:r w:rsidRPr="008A7B58">
        <w:rPr>
          <w:b/>
          <w:smallCaps/>
          <w:sz w:val="48"/>
        </w:rPr>
        <w:t xml:space="preserve">Caudal de </w:t>
      </w:r>
      <w:r>
        <w:rPr>
          <w:b/>
          <w:smallCaps/>
          <w:sz w:val="48"/>
        </w:rPr>
        <w:t>D</w:t>
      </w:r>
      <w:r w:rsidRPr="008A7B58">
        <w:rPr>
          <w:b/>
          <w:smallCaps/>
          <w:sz w:val="48"/>
        </w:rPr>
        <w:t xml:space="preserve">iseño: </w:t>
      </w:r>
      <w:r w:rsidR="00D8136A">
        <w:rPr>
          <w:b/>
          <w:smallCaps/>
          <w:sz w:val="48"/>
        </w:rPr>
        <w:t>Q.Plant</w:t>
      </w:r>
    </w:p>
    <w:p w:rsidR="002604A6" w:rsidRDefault="00B4009E" w:rsidP="00EC71D8">
      <w:pPr>
        <w:spacing w:line="360" w:lineRule="auto"/>
        <w:contextualSpacing/>
        <w:jc w:val="center"/>
        <w:rPr>
          <w:rFonts w:eastAsiaTheme="majorEastAsia"/>
        </w:rPr>
      </w:pPr>
      <w:r>
        <w:rPr>
          <w:rFonts w:eastAsiaTheme="majorEastAsia"/>
          <w:noProof/>
          <w:lang w:val="en-US"/>
        </w:rPr>
        <w:drawing>
          <wp:inline distT="0" distB="0" distL="0" distR="0">
            <wp:extent cx="5486400" cy="406992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486400" cy="4069920"/>
                    </a:xfrm>
                    <a:prstGeom prst="rect">
                      <a:avLst/>
                    </a:prstGeom>
                    <a:noFill/>
                    <a:ln w="9525">
                      <a:noFill/>
                      <a:miter lim="800000"/>
                      <a:headEnd/>
                      <a:tailEnd/>
                    </a:ln>
                  </pic:spPr>
                </pic:pic>
              </a:graphicData>
            </a:graphic>
          </wp:inline>
        </w:drawing>
      </w:r>
    </w:p>
    <w:p w:rsidR="002604A6" w:rsidRDefault="002604A6" w:rsidP="008A7B58">
      <w:pPr>
        <w:spacing w:line="360" w:lineRule="auto"/>
        <w:contextualSpacing/>
        <w:rPr>
          <w:rFonts w:eastAsiaTheme="majorEastAsia"/>
        </w:rPr>
      </w:pPr>
    </w:p>
    <w:p w:rsidR="00290ACF" w:rsidRDefault="001744E4" w:rsidP="00D034BF">
      <w:pPr>
        <w:pStyle w:val="Subtitle"/>
      </w:pPr>
      <w:r>
        <w:fldChar w:fldCharType="begin"/>
      </w:r>
      <w:r w:rsidR="007416FF">
        <w:instrText xml:space="preserve"> DATE  \@ "d' de 'MMMM' de 'yyyy"  \* MERGEFORMAT </w:instrText>
      </w:r>
      <w:r>
        <w:fldChar w:fldCharType="separate"/>
      </w:r>
      <w:r w:rsidR="005A6A72">
        <w:rPr>
          <w:noProof/>
        </w:rPr>
        <w:t>28 de julio de 2015</w:t>
      </w:r>
      <w:r>
        <w:fldChar w:fldCharType="end"/>
      </w:r>
      <w:bookmarkStart w:id="0" w:name="_Toc378190141"/>
    </w:p>
    <w:p w:rsidR="00DF5A4E" w:rsidRDefault="00290ACF" w:rsidP="00C47B0E">
      <w:pPr>
        <w:pStyle w:val="Heading1"/>
        <w:spacing w:before="240" w:after="120"/>
        <w:rPr>
          <w:noProof/>
        </w:rPr>
      </w:pPr>
      <w:bookmarkStart w:id="1" w:name="_Toc378220477"/>
      <w:bookmarkStart w:id="2" w:name="_Toc378234105"/>
      <w:bookmarkStart w:id="3" w:name="_Toc424289888"/>
      <w:r>
        <w:lastRenderedPageBreak/>
        <w:t>Índice</w:t>
      </w:r>
      <w:bookmarkEnd w:id="0"/>
      <w:r w:rsidR="00FE3528">
        <w:t xml:space="preserve"> General</w:t>
      </w:r>
      <w:bookmarkEnd w:id="1"/>
      <w:bookmarkEnd w:id="2"/>
      <w:bookmarkEnd w:id="3"/>
      <w:r w:rsidR="001744E4">
        <w:rPr>
          <w:sz w:val="22"/>
          <w:szCs w:val="22"/>
        </w:rPr>
        <w:fldChar w:fldCharType="begin"/>
      </w:r>
      <w:r w:rsidR="00106E8B">
        <w:rPr>
          <w:sz w:val="22"/>
          <w:szCs w:val="22"/>
        </w:rPr>
        <w:instrText xml:space="preserve"> TOC \o "1-2" \h \z \u </w:instrText>
      </w:r>
      <w:r w:rsidR="001744E4">
        <w:rPr>
          <w:sz w:val="22"/>
          <w:szCs w:val="22"/>
        </w:rPr>
        <w:fldChar w:fldCharType="separate"/>
      </w:r>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Pr>
            <w:noProof/>
            <w:webHidden/>
          </w:rPr>
          <w:fldChar w:fldCharType="begin"/>
        </w:r>
        <w:r w:rsidR="00DF5A4E">
          <w:rPr>
            <w:noProof/>
            <w:webHidden/>
          </w:rPr>
          <w:instrText xml:space="preserve"> PAGEREF _Toc424289888 \h </w:instrText>
        </w:r>
        <w:r>
          <w:rPr>
            <w:noProof/>
            <w:webHidden/>
          </w:rPr>
        </w:r>
        <w:r>
          <w:rPr>
            <w:noProof/>
            <w:webHidden/>
          </w:rPr>
          <w:fldChar w:fldCharType="separate"/>
        </w:r>
        <w:r w:rsidR="00DF5A4E">
          <w:rPr>
            <w:noProof/>
            <w:webHidden/>
          </w:rPr>
          <w:t>2</w:t>
        </w:r>
        <w:r>
          <w:rPr>
            <w:noProof/>
            <w:webHidden/>
          </w:rPr>
          <w:fldChar w:fldCharType="end"/>
        </w:r>
      </w:hyperlink>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Pr>
            <w:noProof/>
            <w:webHidden/>
          </w:rPr>
          <w:fldChar w:fldCharType="begin"/>
        </w:r>
        <w:r w:rsidR="00DF5A4E">
          <w:rPr>
            <w:noProof/>
            <w:webHidden/>
          </w:rPr>
          <w:instrText xml:space="preserve"> PAGEREF _Toc424289889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Pr>
            <w:noProof/>
            <w:webHidden/>
          </w:rPr>
          <w:fldChar w:fldCharType="begin"/>
        </w:r>
        <w:r w:rsidR="00DF5A4E">
          <w:rPr>
            <w:noProof/>
            <w:webHidden/>
          </w:rPr>
          <w:instrText xml:space="preserve"> PAGEREF _Toc424289890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Pr>
            <w:noProof/>
            <w:webHidden/>
          </w:rPr>
          <w:fldChar w:fldCharType="begin"/>
        </w:r>
        <w:r w:rsidR="00DF5A4E">
          <w:rPr>
            <w:noProof/>
            <w:webHidden/>
          </w:rPr>
          <w:instrText xml:space="preserve"> PAGEREF _Toc424289891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Pr>
            <w:noProof/>
            <w:webHidden/>
          </w:rPr>
          <w:fldChar w:fldCharType="begin"/>
        </w:r>
        <w:r w:rsidR="00DF5A4E">
          <w:rPr>
            <w:noProof/>
            <w:webHidden/>
          </w:rPr>
          <w:instrText xml:space="preserve"> PAGEREF _Toc42428989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Pr>
            <w:noProof/>
            <w:webHidden/>
          </w:rPr>
          <w:fldChar w:fldCharType="begin"/>
        </w:r>
        <w:r w:rsidR="00DF5A4E">
          <w:rPr>
            <w:noProof/>
            <w:webHidden/>
          </w:rPr>
          <w:instrText xml:space="preserve"> PAGEREF _Toc424289893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Pr>
            <w:noProof/>
            <w:webHidden/>
          </w:rPr>
          <w:fldChar w:fldCharType="begin"/>
        </w:r>
        <w:r w:rsidR="00DF5A4E">
          <w:rPr>
            <w:noProof/>
            <w:webHidden/>
          </w:rPr>
          <w:instrText xml:space="preserve"> PAGEREF _Toc424289894 \h </w:instrText>
        </w:r>
        <w:r>
          <w:rPr>
            <w:noProof/>
            <w:webHidden/>
          </w:rPr>
        </w:r>
        <w:r>
          <w:rPr>
            <w:noProof/>
            <w:webHidden/>
          </w:rPr>
          <w:fldChar w:fldCharType="separate"/>
        </w:r>
        <w:r w:rsidR="00DF5A4E">
          <w:rPr>
            <w:noProof/>
            <w:webHidden/>
          </w:rPr>
          <w:t>6</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Pr>
            <w:noProof/>
            <w:webHidden/>
          </w:rPr>
          <w:fldChar w:fldCharType="begin"/>
        </w:r>
        <w:r w:rsidR="00DF5A4E">
          <w:rPr>
            <w:noProof/>
            <w:webHidden/>
          </w:rPr>
          <w:instrText xml:space="preserve"> PAGEREF _Toc424289895 \h </w:instrText>
        </w:r>
        <w:r>
          <w:rPr>
            <w:noProof/>
            <w:webHidden/>
          </w:rPr>
        </w:r>
        <w:r>
          <w:rPr>
            <w:noProof/>
            <w:webHidden/>
          </w:rPr>
          <w:fldChar w:fldCharType="separate"/>
        </w:r>
        <w:r w:rsidR="00DF5A4E">
          <w:rPr>
            <w:noProof/>
            <w:webHidden/>
          </w:rPr>
          <w:t>8</w:t>
        </w:r>
        <w:r>
          <w:rPr>
            <w:noProof/>
            <w:webHidden/>
          </w:rPr>
          <w:fldChar w:fldCharType="end"/>
        </w:r>
      </w:hyperlink>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Pr>
            <w:noProof/>
            <w:webHidden/>
          </w:rPr>
          <w:fldChar w:fldCharType="begin"/>
        </w:r>
        <w:r w:rsidR="00DF5A4E">
          <w:rPr>
            <w:noProof/>
            <w:webHidden/>
          </w:rPr>
          <w:instrText xml:space="preserve"> PAGEREF _Toc424289896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897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Pr>
            <w:noProof/>
            <w:webHidden/>
          </w:rPr>
          <w:fldChar w:fldCharType="begin"/>
        </w:r>
        <w:r w:rsidR="00DF5A4E">
          <w:rPr>
            <w:noProof/>
            <w:webHidden/>
          </w:rPr>
          <w:instrText xml:space="preserve"> PAGEREF _Toc424289898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899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Pr>
            <w:noProof/>
            <w:webHidden/>
          </w:rPr>
          <w:fldChar w:fldCharType="begin"/>
        </w:r>
        <w:r w:rsidR="00DF5A4E">
          <w:rPr>
            <w:noProof/>
            <w:webHidden/>
          </w:rPr>
          <w:instrText xml:space="preserve"> PAGEREF _Toc424289900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1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Pr>
            <w:noProof/>
            <w:webHidden/>
          </w:rPr>
          <w:fldChar w:fldCharType="begin"/>
        </w:r>
        <w:r w:rsidR="00DF5A4E">
          <w:rPr>
            <w:noProof/>
            <w:webHidden/>
          </w:rPr>
          <w:instrText xml:space="preserve"> PAGEREF _Toc424289902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03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Pr>
            <w:noProof/>
            <w:webHidden/>
          </w:rPr>
          <w:fldChar w:fldCharType="begin"/>
        </w:r>
        <w:r w:rsidR="00DF5A4E">
          <w:rPr>
            <w:noProof/>
            <w:webHidden/>
          </w:rPr>
          <w:instrText xml:space="preserve"> PAGEREF _Toc424289904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5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6 \h </w:instrText>
        </w:r>
        <w:r>
          <w:rPr>
            <w:noProof/>
            <w:webHidden/>
          </w:rPr>
        </w:r>
        <w:r>
          <w:rPr>
            <w:noProof/>
            <w:webHidden/>
          </w:rPr>
          <w:fldChar w:fldCharType="separate"/>
        </w:r>
        <w:r w:rsidR="00DF5A4E">
          <w:rPr>
            <w:noProof/>
            <w:webHidden/>
          </w:rPr>
          <w:t>23</w:t>
        </w:r>
        <w:r>
          <w:rPr>
            <w:noProof/>
            <w:webHidden/>
          </w:rPr>
          <w:fldChar w:fldCharType="end"/>
        </w:r>
      </w:hyperlink>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Pr>
            <w:noProof/>
            <w:webHidden/>
          </w:rPr>
          <w:fldChar w:fldCharType="begin"/>
        </w:r>
        <w:r w:rsidR="00DF5A4E">
          <w:rPr>
            <w:noProof/>
            <w:webHidden/>
          </w:rPr>
          <w:instrText xml:space="preserve"> PAGEREF _Toc424289907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8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9 \h </w:instrText>
        </w:r>
        <w:r>
          <w:rPr>
            <w:noProof/>
            <w:webHidden/>
          </w:rPr>
        </w:r>
        <w:r>
          <w:rPr>
            <w:noProof/>
            <w:webHidden/>
          </w:rPr>
          <w:fldChar w:fldCharType="separate"/>
        </w:r>
        <w:r w:rsidR="00DF5A4E">
          <w:rPr>
            <w:noProof/>
            <w:webHidden/>
          </w:rPr>
          <w:t>26</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Pr>
            <w:noProof/>
            <w:webHidden/>
          </w:rPr>
          <w:fldChar w:fldCharType="begin"/>
        </w:r>
        <w:r w:rsidR="00DF5A4E">
          <w:rPr>
            <w:noProof/>
            <w:webHidden/>
          </w:rPr>
          <w:instrText xml:space="preserve"> PAGEREF _Toc42428991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Pr>
            <w:noProof/>
            <w:webHidden/>
          </w:rPr>
          <w:fldChar w:fldCharType="begin"/>
        </w:r>
        <w:r w:rsidR="00DF5A4E">
          <w:rPr>
            <w:noProof/>
            <w:webHidden/>
          </w:rPr>
          <w:instrText xml:space="preserve"> PAGEREF _Toc424289911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12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Pr>
            <w:noProof/>
            <w:webHidden/>
          </w:rPr>
          <w:fldChar w:fldCharType="begin"/>
        </w:r>
        <w:r w:rsidR="00DF5A4E">
          <w:rPr>
            <w:noProof/>
            <w:webHidden/>
          </w:rPr>
          <w:instrText xml:space="preserve"> PAGEREF _Toc424289913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Pr>
            <w:noProof/>
            <w:webHidden/>
          </w:rPr>
          <w:fldChar w:fldCharType="begin"/>
        </w:r>
        <w:r w:rsidR="00DF5A4E">
          <w:rPr>
            <w:noProof/>
            <w:webHidden/>
          </w:rPr>
          <w:instrText xml:space="preserve"> PAGEREF _Toc42428991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Pr>
            <w:noProof/>
            <w:webHidden/>
          </w:rPr>
          <w:fldChar w:fldCharType="begin"/>
        </w:r>
        <w:r w:rsidR="00DF5A4E">
          <w:rPr>
            <w:noProof/>
            <w:webHidden/>
          </w:rPr>
          <w:instrText xml:space="preserve"> PAGEREF _Toc424289915 \h </w:instrText>
        </w:r>
        <w:r>
          <w:rPr>
            <w:noProof/>
            <w:webHidden/>
          </w:rPr>
        </w:r>
        <w:r>
          <w:rPr>
            <w:noProof/>
            <w:webHidden/>
          </w:rPr>
          <w:fldChar w:fldCharType="separate"/>
        </w:r>
        <w:r w:rsidR="00DF5A4E">
          <w:rPr>
            <w:noProof/>
            <w:webHidden/>
          </w:rPr>
          <w:t>33</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Pr>
            <w:noProof/>
            <w:webHidden/>
          </w:rPr>
          <w:fldChar w:fldCharType="begin"/>
        </w:r>
        <w:r w:rsidR="00DF5A4E">
          <w:rPr>
            <w:noProof/>
            <w:webHidden/>
          </w:rPr>
          <w:instrText xml:space="preserve"> PAGEREF _Toc424289916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Pr>
            <w:noProof/>
            <w:webHidden/>
          </w:rPr>
          <w:fldChar w:fldCharType="begin"/>
        </w:r>
        <w:r w:rsidR="00DF5A4E">
          <w:rPr>
            <w:noProof/>
            <w:webHidden/>
          </w:rPr>
          <w:instrText xml:space="preserve"> PAGEREF _Toc424289917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Pr>
            <w:noProof/>
            <w:webHidden/>
          </w:rPr>
          <w:fldChar w:fldCharType="begin"/>
        </w:r>
        <w:r w:rsidR="00DF5A4E">
          <w:rPr>
            <w:noProof/>
            <w:webHidden/>
          </w:rPr>
          <w:instrText xml:space="preserve"> PAGEREF _Toc424289918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Pr>
            <w:noProof/>
            <w:webHidden/>
          </w:rPr>
          <w:fldChar w:fldCharType="begin"/>
        </w:r>
        <w:r w:rsidR="00DF5A4E">
          <w:rPr>
            <w:noProof/>
            <w:webHidden/>
          </w:rPr>
          <w:instrText xml:space="preserve"> PAGEREF _Toc424289919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0 \h </w:instrText>
        </w:r>
        <w:r>
          <w:rPr>
            <w:noProof/>
            <w:webHidden/>
          </w:rPr>
        </w:r>
        <w:r>
          <w:rPr>
            <w:noProof/>
            <w:webHidden/>
          </w:rPr>
          <w:fldChar w:fldCharType="separate"/>
        </w:r>
        <w:r w:rsidR="00DF5A4E">
          <w:rPr>
            <w:noProof/>
            <w:webHidden/>
          </w:rPr>
          <w:t>39</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Pr>
            <w:noProof/>
            <w:webHidden/>
          </w:rPr>
          <w:fldChar w:fldCharType="begin"/>
        </w:r>
        <w:r w:rsidR="00DF5A4E">
          <w:rPr>
            <w:noProof/>
            <w:webHidden/>
          </w:rPr>
          <w:instrText xml:space="preserve"> PAGEREF _Toc424289922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23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4 \h </w:instrText>
        </w:r>
        <w:r>
          <w:rPr>
            <w:noProof/>
            <w:webHidden/>
          </w:rPr>
        </w:r>
        <w:r>
          <w:rPr>
            <w:noProof/>
            <w:webHidden/>
          </w:rPr>
          <w:fldChar w:fldCharType="separate"/>
        </w:r>
        <w:r w:rsidR="00DF5A4E">
          <w:rPr>
            <w:noProof/>
            <w:webHidden/>
          </w:rPr>
          <w:t>51</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5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Pr>
            <w:noProof/>
            <w:webHidden/>
          </w:rPr>
          <w:fldChar w:fldCharType="begin"/>
        </w:r>
        <w:r w:rsidR="00DF5A4E">
          <w:rPr>
            <w:noProof/>
            <w:webHidden/>
          </w:rPr>
          <w:instrText xml:space="preserve"> PAGEREF _Toc424289926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Pr>
            <w:noProof/>
            <w:webHidden/>
          </w:rPr>
          <w:fldChar w:fldCharType="begin"/>
        </w:r>
        <w:r w:rsidR="00DF5A4E">
          <w:rPr>
            <w:noProof/>
            <w:webHidden/>
          </w:rPr>
          <w:instrText xml:space="preserve"> PAGEREF _Toc424289927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Pr>
            <w:noProof/>
            <w:webHidden/>
          </w:rPr>
          <w:fldChar w:fldCharType="begin"/>
        </w:r>
        <w:r w:rsidR="00DF5A4E">
          <w:rPr>
            <w:noProof/>
            <w:webHidden/>
          </w:rPr>
          <w:instrText xml:space="preserve"> PAGEREF _Toc424289928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1744E4">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Pr>
            <w:noProof/>
            <w:webHidden/>
          </w:rPr>
          <w:fldChar w:fldCharType="begin"/>
        </w:r>
        <w:r w:rsidR="00DF5A4E">
          <w:rPr>
            <w:noProof/>
            <w:webHidden/>
          </w:rPr>
          <w:instrText xml:space="preserve"> PAGEREF _Toc424289929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Pr>
            <w:noProof/>
            <w:webHidden/>
          </w:rPr>
          <w:fldChar w:fldCharType="begin"/>
        </w:r>
        <w:r w:rsidR="00DF5A4E">
          <w:rPr>
            <w:noProof/>
            <w:webHidden/>
          </w:rPr>
          <w:instrText xml:space="preserve"> PAGEREF _Toc424289930 \h </w:instrText>
        </w:r>
        <w:r>
          <w:rPr>
            <w:noProof/>
            <w:webHidden/>
          </w:rPr>
        </w:r>
        <w:r>
          <w:rPr>
            <w:noProof/>
            <w:webHidden/>
          </w:rPr>
          <w:fldChar w:fldCharType="separate"/>
        </w:r>
        <w:r w:rsidR="00DF5A4E">
          <w:rPr>
            <w:noProof/>
            <w:webHidden/>
          </w:rPr>
          <w:t>54</w:t>
        </w:r>
        <w:r>
          <w:rPr>
            <w:noProof/>
            <w:webHidden/>
          </w:rPr>
          <w:fldChar w:fldCharType="end"/>
        </w:r>
      </w:hyperlink>
    </w:p>
    <w:p w:rsidR="00DF5A4E" w:rsidRDefault="001744E4">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Pr>
            <w:noProof/>
            <w:webHidden/>
          </w:rPr>
          <w:fldChar w:fldCharType="begin"/>
        </w:r>
        <w:r w:rsidR="00DF5A4E">
          <w:rPr>
            <w:noProof/>
            <w:webHidden/>
          </w:rPr>
          <w:instrText xml:space="preserve"> PAGEREF _Toc424289931 \h </w:instrText>
        </w:r>
        <w:r>
          <w:rPr>
            <w:noProof/>
            <w:webHidden/>
          </w:rPr>
        </w:r>
        <w:r>
          <w:rPr>
            <w:noProof/>
            <w:webHidden/>
          </w:rPr>
          <w:fldChar w:fldCharType="separate"/>
        </w:r>
        <w:r w:rsidR="00DF5A4E">
          <w:rPr>
            <w:noProof/>
            <w:webHidden/>
          </w:rPr>
          <w:t>56</w:t>
        </w:r>
        <w:r>
          <w:rPr>
            <w:noProof/>
            <w:webHidden/>
          </w:rPr>
          <w:fldChar w:fldCharType="end"/>
        </w:r>
      </w:hyperlink>
    </w:p>
    <w:p w:rsidR="005E4363" w:rsidRPr="007416FF" w:rsidRDefault="001744E4" w:rsidP="00745DF2">
      <w:pPr>
        <w:pStyle w:val="Heading1"/>
        <w:spacing w:before="120" w:after="120"/>
      </w:pPr>
      <w:r>
        <w:rPr>
          <w:sz w:val="22"/>
          <w:szCs w:val="22"/>
        </w:rPr>
        <w:fldChar w:fldCharType="end"/>
      </w:r>
      <w:bookmarkStart w:id="4" w:name="_Toc378220478"/>
      <w:bookmarkStart w:id="5" w:name="_Toc378234106"/>
      <w:bookmarkStart w:id="6" w:name="_Toc424289889"/>
      <w:r w:rsidR="005E4363">
        <w:rPr>
          <w:lang w:val="en-US"/>
        </w:rPr>
        <w:t xml:space="preserve">Índice </w:t>
      </w:r>
      <w:r w:rsidR="005E4363" w:rsidRPr="005E4363">
        <w:t>de</w:t>
      </w:r>
      <w:r w:rsidR="005E4363">
        <w:rPr>
          <w:lang w:val="en-US"/>
        </w:rPr>
        <w:t xml:space="preserve"> Ilustraciones</w:t>
      </w:r>
      <w:bookmarkEnd w:id="4"/>
      <w:bookmarkEnd w:id="5"/>
      <w:bookmarkEnd w:id="6"/>
    </w:p>
    <w:p w:rsidR="00DF5A4E" w:rsidRDefault="001744E4">
      <w:pPr>
        <w:pStyle w:val="TableofFigures"/>
        <w:tabs>
          <w:tab w:val="right" w:leader="dot" w:pos="10416"/>
        </w:tabs>
        <w:rPr>
          <w:rFonts w:eastAsiaTheme="minorEastAsia" w:cstheme="minorBidi"/>
          <w:smallCaps w:val="0"/>
          <w:noProof/>
          <w:sz w:val="22"/>
          <w:szCs w:val="22"/>
          <w:lang w:val="en-US"/>
        </w:rPr>
      </w:pPr>
      <w:r w:rsidRPr="001744E4">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1744E4">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Pr>
            <w:noProof/>
            <w:webHidden/>
          </w:rPr>
          <w:fldChar w:fldCharType="begin"/>
        </w:r>
        <w:r w:rsidR="00DF5A4E">
          <w:rPr>
            <w:noProof/>
            <w:webHidden/>
          </w:rPr>
          <w:instrText xml:space="preserve"> PAGEREF _Toc424289933 \h </w:instrText>
        </w:r>
        <w:r>
          <w:rPr>
            <w:noProof/>
            <w:webHidden/>
          </w:rPr>
        </w:r>
        <w:r>
          <w:rPr>
            <w:noProof/>
            <w:webHidden/>
          </w:rPr>
          <w:fldChar w:fldCharType="separate"/>
        </w:r>
        <w:r w:rsidR="00DF5A4E">
          <w:rPr>
            <w:noProof/>
            <w:webHidden/>
          </w:rPr>
          <w:t>7</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Pr>
            <w:noProof/>
            <w:webHidden/>
          </w:rPr>
          <w:fldChar w:fldCharType="begin"/>
        </w:r>
        <w:r w:rsidR="00DF5A4E">
          <w:rPr>
            <w:noProof/>
            <w:webHidden/>
          </w:rPr>
          <w:instrText xml:space="preserve"> PAGEREF _Toc424289934 \h </w:instrText>
        </w:r>
        <w:r>
          <w:rPr>
            <w:noProof/>
            <w:webHidden/>
          </w:rPr>
        </w:r>
        <w:r>
          <w:rPr>
            <w:noProof/>
            <w:webHidden/>
          </w:rPr>
          <w:fldChar w:fldCharType="separate"/>
        </w:r>
        <w:r w:rsidR="00DF5A4E">
          <w:rPr>
            <w:noProof/>
            <w:webHidden/>
          </w:rPr>
          <w:t>9</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Pr>
            <w:noProof/>
            <w:webHidden/>
          </w:rPr>
          <w:fldChar w:fldCharType="begin"/>
        </w:r>
        <w:r w:rsidR="00DF5A4E">
          <w:rPr>
            <w:noProof/>
            <w:webHidden/>
          </w:rPr>
          <w:instrText xml:space="preserve"> PAGEREF _Toc424289935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Pr>
            <w:noProof/>
            <w:webHidden/>
          </w:rPr>
          <w:fldChar w:fldCharType="begin"/>
        </w:r>
        <w:r w:rsidR="00DF5A4E">
          <w:rPr>
            <w:noProof/>
            <w:webHidden/>
          </w:rPr>
          <w:instrText xml:space="preserve"> PAGEREF _Toc424289936 \h </w:instrText>
        </w:r>
        <w:r>
          <w:rPr>
            <w:noProof/>
            <w:webHidden/>
          </w:rPr>
        </w:r>
        <w:r>
          <w:rPr>
            <w:noProof/>
            <w:webHidden/>
          </w:rPr>
          <w:fldChar w:fldCharType="separate"/>
        </w:r>
        <w:r w:rsidR="00DF5A4E">
          <w:rPr>
            <w:noProof/>
            <w:webHidden/>
          </w:rPr>
          <w:t>11</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Pr>
            <w:noProof/>
            <w:webHidden/>
          </w:rPr>
          <w:fldChar w:fldCharType="begin"/>
        </w:r>
        <w:r w:rsidR="00DF5A4E">
          <w:rPr>
            <w:noProof/>
            <w:webHidden/>
          </w:rPr>
          <w:instrText xml:space="preserve"> PAGEREF _Toc424289937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Pr>
            <w:noProof/>
            <w:webHidden/>
          </w:rPr>
          <w:fldChar w:fldCharType="begin"/>
        </w:r>
        <w:r w:rsidR="00DF5A4E">
          <w:rPr>
            <w:noProof/>
            <w:webHidden/>
          </w:rPr>
          <w:instrText xml:space="preserve"> PAGEREF _Toc424289938 \h </w:instrText>
        </w:r>
        <w:r>
          <w:rPr>
            <w:noProof/>
            <w:webHidden/>
          </w:rPr>
        </w:r>
        <w:r>
          <w:rPr>
            <w:noProof/>
            <w:webHidden/>
          </w:rPr>
          <w:fldChar w:fldCharType="separate"/>
        </w:r>
        <w:r w:rsidR="00DF5A4E">
          <w:rPr>
            <w:noProof/>
            <w:webHidden/>
          </w:rPr>
          <w:t>13</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Pr>
            <w:noProof/>
            <w:webHidden/>
          </w:rPr>
          <w:fldChar w:fldCharType="begin"/>
        </w:r>
        <w:r w:rsidR="00DF5A4E">
          <w:rPr>
            <w:noProof/>
            <w:webHidden/>
          </w:rPr>
          <w:instrText xml:space="preserve"> PAGEREF _Toc424289939 \h </w:instrText>
        </w:r>
        <w:r>
          <w:rPr>
            <w:noProof/>
            <w:webHidden/>
          </w:rPr>
        </w:r>
        <w:r>
          <w:rPr>
            <w:noProof/>
            <w:webHidden/>
          </w:rPr>
          <w:fldChar w:fldCharType="separate"/>
        </w:r>
        <w:r w:rsidR="00DF5A4E">
          <w:rPr>
            <w:noProof/>
            <w:webHidden/>
          </w:rPr>
          <w:t>16</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Pr>
            <w:noProof/>
            <w:webHidden/>
          </w:rPr>
          <w:fldChar w:fldCharType="begin"/>
        </w:r>
        <w:r w:rsidR="00DF5A4E">
          <w:rPr>
            <w:noProof/>
            <w:webHidden/>
          </w:rPr>
          <w:instrText xml:space="preserve"> PAGEREF _Toc424289940 \h </w:instrText>
        </w:r>
        <w:r>
          <w:rPr>
            <w:noProof/>
            <w:webHidden/>
          </w:rPr>
        </w:r>
        <w:r>
          <w:rPr>
            <w:noProof/>
            <w:webHidden/>
          </w:rPr>
          <w:fldChar w:fldCharType="separate"/>
        </w:r>
        <w:r w:rsidR="00DF5A4E">
          <w:rPr>
            <w:noProof/>
            <w:webHidden/>
          </w:rPr>
          <w:t>17</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Pr>
            <w:noProof/>
            <w:webHidden/>
          </w:rPr>
          <w:fldChar w:fldCharType="begin"/>
        </w:r>
        <w:r w:rsidR="00DF5A4E">
          <w:rPr>
            <w:noProof/>
            <w:webHidden/>
          </w:rPr>
          <w:instrText xml:space="preserve"> PAGEREF _Toc424289941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Pr>
            <w:noProof/>
            <w:webHidden/>
          </w:rPr>
          <w:fldChar w:fldCharType="begin"/>
        </w:r>
        <w:r w:rsidR="00DF5A4E">
          <w:rPr>
            <w:noProof/>
            <w:webHidden/>
          </w:rPr>
          <w:instrText xml:space="preserve"> PAGEREF _Toc424289942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Pr>
            <w:noProof/>
            <w:webHidden/>
          </w:rPr>
          <w:fldChar w:fldCharType="begin"/>
        </w:r>
        <w:r w:rsidR="00DF5A4E">
          <w:rPr>
            <w:noProof/>
            <w:webHidden/>
          </w:rPr>
          <w:instrText xml:space="preserve"> PAGEREF _Toc424289943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Pr>
            <w:noProof/>
            <w:webHidden/>
          </w:rPr>
          <w:fldChar w:fldCharType="begin"/>
        </w:r>
        <w:r w:rsidR="00DF5A4E">
          <w:rPr>
            <w:noProof/>
            <w:webHidden/>
          </w:rPr>
          <w:instrText xml:space="preserve"> PAGEREF _Toc42428994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Pr>
            <w:noProof/>
            <w:webHidden/>
          </w:rPr>
          <w:fldChar w:fldCharType="begin"/>
        </w:r>
        <w:r w:rsidR="00DF5A4E">
          <w:rPr>
            <w:noProof/>
            <w:webHidden/>
          </w:rPr>
          <w:instrText xml:space="preserve"> PAGEREF _Toc424289945 \h </w:instrText>
        </w:r>
        <w:r>
          <w:rPr>
            <w:noProof/>
            <w:webHidden/>
          </w:rPr>
        </w:r>
        <w:r>
          <w:rPr>
            <w:noProof/>
            <w:webHidden/>
          </w:rPr>
          <w:fldChar w:fldCharType="separate"/>
        </w:r>
        <w:r w:rsidR="00DF5A4E">
          <w:rPr>
            <w:noProof/>
            <w:webHidden/>
          </w:rPr>
          <w:t>32</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Pr>
            <w:noProof/>
            <w:webHidden/>
          </w:rPr>
          <w:fldChar w:fldCharType="begin"/>
        </w:r>
        <w:r w:rsidR="00DF5A4E">
          <w:rPr>
            <w:noProof/>
            <w:webHidden/>
          </w:rPr>
          <w:instrText xml:space="preserve"> PAGEREF _Toc424289946 \h </w:instrText>
        </w:r>
        <w:r>
          <w:rPr>
            <w:noProof/>
            <w:webHidden/>
          </w:rPr>
        </w:r>
        <w:r>
          <w:rPr>
            <w:noProof/>
            <w:webHidden/>
          </w:rPr>
          <w:fldChar w:fldCharType="separate"/>
        </w:r>
        <w:r w:rsidR="00DF5A4E">
          <w:rPr>
            <w:noProof/>
            <w:webHidden/>
          </w:rPr>
          <w:t>34</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Pr>
            <w:noProof/>
            <w:webHidden/>
          </w:rPr>
          <w:fldChar w:fldCharType="begin"/>
        </w:r>
        <w:r w:rsidR="00DF5A4E">
          <w:rPr>
            <w:noProof/>
            <w:webHidden/>
          </w:rPr>
          <w:instrText xml:space="preserve"> PAGEREF _Toc424289947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Pr>
            <w:noProof/>
            <w:webHidden/>
          </w:rPr>
          <w:fldChar w:fldCharType="begin"/>
        </w:r>
        <w:r w:rsidR="00DF5A4E">
          <w:rPr>
            <w:noProof/>
            <w:webHidden/>
          </w:rPr>
          <w:instrText xml:space="preserve"> PAGEREF _Toc424289948 \h </w:instrText>
        </w:r>
        <w:r>
          <w:rPr>
            <w:noProof/>
            <w:webHidden/>
          </w:rPr>
        </w:r>
        <w:r>
          <w:rPr>
            <w:noProof/>
            <w:webHidden/>
          </w:rPr>
          <w:fldChar w:fldCharType="separate"/>
        </w:r>
        <w:r w:rsidR="00DF5A4E">
          <w:rPr>
            <w:noProof/>
            <w:webHidden/>
          </w:rPr>
          <w:t>36</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Pr>
            <w:noProof/>
            <w:webHidden/>
          </w:rPr>
          <w:fldChar w:fldCharType="begin"/>
        </w:r>
        <w:r w:rsidR="00DF5A4E">
          <w:rPr>
            <w:noProof/>
            <w:webHidden/>
          </w:rPr>
          <w:instrText xml:space="preserve"> PAGEREF _Toc424289949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Pr>
            <w:noProof/>
            <w:webHidden/>
          </w:rPr>
          <w:fldChar w:fldCharType="begin"/>
        </w:r>
        <w:r w:rsidR="00DF5A4E">
          <w:rPr>
            <w:noProof/>
            <w:webHidden/>
          </w:rPr>
          <w:instrText xml:space="preserve"> PAGEREF _Toc424289950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Pr>
            <w:noProof/>
            <w:webHidden/>
          </w:rPr>
          <w:fldChar w:fldCharType="begin"/>
        </w:r>
        <w:r w:rsidR="00DF5A4E">
          <w:rPr>
            <w:noProof/>
            <w:webHidden/>
          </w:rPr>
          <w:instrText xml:space="preserve"> PAGEREF _Toc424289951 \h </w:instrText>
        </w:r>
        <w:r>
          <w:rPr>
            <w:noProof/>
            <w:webHidden/>
          </w:rPr>
        </w:r>
        <w:r>
          <w:rPr>
            <w:noProof/>
            <w:webHidden/>
          </w:rPr>
          <w:fldChar w:fldCharType="separate"/>
        </w:r>
        <w:r w:rsidR="00DF5A4E">
          <w:rPr>
            <w:noProof/>
            <w:webHidden/>
          </w:rPr>
          <w:t>48</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Pr>
            <w:noProof/>
            <w:webHidden/>
          </w:rPr>
          <w:fldChar w:fldCharType="begin"/>
        </w:r>
        <w:r w:rsidR="00DF5A4E">
          <w:rPr>
            <w:noProof/>
            <w:webHidden/>
          </w:rPr>
          <w:instrText xml:space="preserve"> PAGEREF _Toc424289952 \h </w:instrText>
        </w:r>
        <w:r>
          <w:rPr>
            <w:noProof/>
            <w:webHidden/>
          </w:rPr>
        </w:r>
        <w:r>
          <w:rPr>
            <w:noProof/>
            <w:webHidden/>
          </w:rPr>
          <w:fldChar w:fldCharType="separate"/>
        </w:r>
        <w:r w:rsidR="00DF5A4E">
          <w:rPr>
            <w:noProof/>
            <w:webHidden/>
          </w:rPr>
          <w:t>49</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Pr>
            <w:noProof/>
            <w:webHidden/>
          </w:rPr>
          <w:fldChar w:fldCharType="begin"/>
        </w:r>
        <w:r w:rsidR="00DF5A4E">
          <w:rPr>
            <w:noProof/>
            <w:webHidden/>
          </w:rPr>
          <w:instrText xml:space="preserve"> PAGEREF _Toc424289953 \h </w:instrText>
        </w:r>
        <w:r>
          <w:rPr>
            <w:noProof/>
            <w:webHidden/>
          </w:rPr>
        </w:r>
        <w:r>
          <w:rPr>
            <w:noProof/>
            <w:webHidden/>
          </w:rPr>
          <w:fldChar w:fldCharType="separate"/>
        </w:r>
        <w:r w:rsidR="00DF5A4E">
          <w:rPr>
            <w:noProof/>
            <w:webHidden/>
          </w:rPr>
          <w:t>50</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Pr>
            <w:noProof/>
            <w:webHidden/>
          </w:rPr>
          <w:fldChar w:fldCharType="begin"/>
        </w:r>
        <w:r w:rsidR="00DF5A4E">
          <w:rPr>
            <w:noProof/>
            <w:webHidden/>
          </w:rPr>
          <w:instrText xml:space="preserve"> PAGEREF _Toc424289954 \h </w:instrText>
        </w:r>
        <w:r>
          <w:rPr>
            <w:noProof/>
            <w:webHidden/>
          </w:rPr>
        </w:r>
        <w:r>
          <w:rPr>
            <w:noProof/>
            <w:webHidden/>
          </w:rPr>
          <w:fldChar w:fldCharType="separate"/>
        </w:r>
        <w:r w:rsidR="00DF5A4E">
          <w:rPr>
            <w:noProof/>
            <w:webHidden/>
          </w:rPr>
          <w:t>51</w:t>
        </w:r>
        <w:r>
          <w:rPr>
            <w:noProof/>
            <w:webHidden/>
          </w:rPr>
          <w:fldChar w:fldCharType="end"/>
        </w:r>
      </w:hyperlink>
    </w:p>
    <w:p w:rsidR="003C4A5B" w:rsidRPr="003C4A5B" w:rsidRDefault="001744E4" w:rsidP="00745DF2">
      <w:pPr>
        <w:pStyle w:val="Heading1"/>
        <w:spacing w:before="120" w:after="120"/>
        <w:rPr>
          <w:szCs w:val="24"/>
          <w:lang w:val="en-US"/>
        </w:rPr>
      </w:pPr>
      <w:r w:rsidRPr="00A646CF">
        <w:rPr>
          <w:sz w:val="28"/>
          <w:szCs w:val="24"/>
          <w:lang w:val="en-US"/>
        </w:rPr>
        <w:fldChar w:fldCharType="end"/>
      </w:r>
      <w:bookmarkStart w:id="7" w:name="_Toc378220479"/>
      <w:bookmarkStart w:id="8" w:name="_Toc378234107"/>
      <w:bookmarkStart w:id="9" w:name="_Toc424289890"/>
      <w:r w:rsidR="003C4A5B">
        <w:rPr>
          <w:lang w:val="en-US"/>
        </w:rPr>
        <w:t>Índice de Tablas</w:t>
      </w:r>
      <w:bookmarkEnd w:id="7"/>
      <w:bookmarkEnd w:id="8"/>
      <w:bookmarkEnd w:id="9"/>
    </w:p>
    <w:p w:rsidR="00DF5A4E" w:rsidRDefault="001744E4">
      <w:pPr>
        <w:pStyle w:val="TableofFigures"/>
        <w:tabs>
          <w:tab w:val="right" w:leader="dot" w:pos="10416"/>
        </w:tabs>
        <w:rPr>
          <w:rFonts w:eastAsiaTheme="minorEastAsia" w:cstheme="minorBidi"/>
          <w:smallCaps w:val="0"/>
          <w:noProof/>
          <w:sz w:val="22"/>
          <w:szCs w:val="22"/>
          <w:lang w:val="en-US"/>
        </w:rPr>
      </w:pPr>
      <w:r w:rsidRPr="001744E4">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1744E4">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Pr>
            <w:noProof/>
            <w:webHidden/>
          </w:rPr>
          <w:fldChar w:fldCharType="begin"/>
        </w:r>
        <w:r w:rsidR="00DF5A4E">
          <w:rPr>
            <w:noProof/>
            <w:webHidden/>
          </w:rPr>
          <w:instrText xml:space="preserve"> PAGEREF _Toc424289956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Pr>
            <w:noProof/>
            <w:webHidden/>
          </w:rPr>
          <w:fldChar w:fldCharType="begin"/>
        </w:r>
        <w:r w:rsidR="00DF5A4E">
          <w:rPr>
            <w:noProof/>
            <w:webHidden/>
          </w:rPr>
          <w:instrText xml:space="preserve"> PAGEREF _Toc424289957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Pr>
            <w:noProof/>
            <w:webHidden/>
          </w:rPr>
          <w:fldChar w:fldCharType="begin"/>
        </w:r>
        <w:r w:rsidR="00DF5A4E">
          <w:rPr>
            <w:noProof/>
            <w:webHidden/>
          </w:rPr>
          <w:instrText xml:space="preserve"> PAGEREF _Toc424289958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Pr>
            <w:noProof/>
            <w:webHidden/>
          </w:rPr>
          <w:fldChar w:fldCharType="begin"/>
        </w:r>
        <w:r w:rsidR="00DF5A4E">
          <w:rPr>
            <w:noProof/>
            <w:webHidden/>
          </w:rPr>
          <w:instrText xml:space="preserve"> PAGEREF _Toc424289959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Pr>
            <w:noProof/>
            <w:webHidden/>
          </w:rPr>
          <w:fldChar w:fldCharType="begin"/>
        </w:r>
        <w:r w:rsidR="00DF5A4E">
          <w:rPr>
            <w:noProof/>
            <w:webHidden/>
          </w:rPr>
          <w:instrText xml:space="preserve"> PAGEREF _Toc42428996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Pr>
            <w:noProof/>
            <w:webHidden/>
          </w:rPr>
          <w:fldChar w:fldCharType="begin"/>
        </w:r>
        <w:r w:rsidR="00DF5A4E">
          <w:rPr>
            <w:noProof/>
            <w:webHidden/>
          </w:rPr>
          <w:instrText xml:space="preserve"> PAGEREF _Toc42428996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Pr>
            <w:noProof/>
            <w:webHidden/>
          </w:rPr>
          <w:fldChar w:fldCharType="begin"/>
        </w:r>
        <w:r w:rsidR="00DF5A4E">
          <w:rPr>
            <w:noProof/>
            <w:webHidden/>
          </w:rPr>
          <w:instrText xml:space="preserve"> PAGEREF _Toc424289962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Pr>
            <w:noProof/>
            <w:webHidden/>
          </w:rPr>
          <w:fldChar w:fldCharType="begin"/>
        </w:r>
        <w:r w:rsidR="00DF5A4E">
          <w:rPr>
            <w:noProof/>
            <w:webHidden/>
          </w:rPr>
          <w:instrText xml:space="preserve"> PAGEREF _Toc424289963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Pr>
            <w:noProof/>
            <w:webHidden/>
          </w:rPr>
          <w:fldChar w:fldCharType="begin"/>
        </w:r>
        <w:r w:rsidR="00DF5A4E">
          <w:rPr>
            <w:noProof/>
            <w:webHidden/>
          </w:rPr>
          <w:instrText xml:space="preserve"> PAGEREF _Toc424289964 \h </w:instrText>
        </w:r>
        <w:r>
          <w:rPr>
            <w:noProof/>
            <w:webHidden/>
          </w:rPr>
        </w:r>
        <w:r>
          <w:rPr>
            <w:noProof/>
            <w:webHidden/>
          </w:rPr>
          <w:fldChar w:fldCharType="separate"/>
        </w:r>
        <w:r w:rsidR="00DF5A4E">
          <w:rPr>
            <w:noProof/>
            <w:webHidden/>
          </w:rPr>
          <w:t>45</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Pr>
            <w:noProof/>
            <w:webHidden/>
          </w:rPr>
          <w:fldChar w:fldCharType="begin"/>
        </w:r>
        <w:r w:rsidR="00DF5A4E">
          <w:rPr>
            <w:noProof/>
            <w:webHidden/>
          </w:rPr>
          <w:instrText xml:space="preserve"> PAGEREF _Toc424289965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Pr>
            <w:noProof/>
            <w:webHidden/>
          </w:rPr>
          <w:fldChar w:fldCharType="begin"/>
        </w:r>
        <w:r w:rsidR="00DF5A4E">
          <w:rPr>
            <w:noProof/>
            <w:webHidden/>
          </w:rPr>
          <w:instrText xml:space="preserve"> PAGEREF _Toc424289966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Pr>
            <w:noProof/>
            <w:webHidden/>
          </w:rPr>
          <w:fldChar w:fldCharType="begin"/>
        </w:r>
        <w:r w:rsidR="00DF5A4E">
          <w:rPr>
            <w:noProof/>
            <w:webHidden/>
          </w:rPr>
          <w:instrText xml:space="preserve"> PAGEREF _Toc424289967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1744E4">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Pr>
            <w:noProof/>
            <w:webHidden/>
          </w:rPr>
          <w:fldChar w:fldCharType="begin"/>
        </w:r>
        <w:r w:rsidR="00DF5A4E">
          <w:rPr>
            <w:noProof/>
            <w:webHidden/>
          </w:rPr>
          <w:instrText xml:space="preserve"> PAGEREF _Toc424289968 \h </w:instrText>
        </w:r>
        <w:r>
          <w:rPr>
            <w:noProof/>
            <w:webHidden/>
          </w:rPr>
        </w:r>
        <w:r>
          <w:rPr>
            <w:noProof/>
            <w:webHidden/>
          </w:rPr>
          <w:fldChar w:fldCharType="separate"/>
        </w:r>
        <w:r w:rsidR="00DF5A4E">
          <w:rPr>
            <w:noProof/>
            <w:webHidden/>
          </w:rPr>
          <w:t>54</w:t>
        </w:r>
        <w:r>
          <w:rPr>
            <w:noProof/>
            <w:webHidden/>
          </w:rPr>
          <w:fldChar w:fldCharType="end"/>
        </w:r>
      </w:hyperlink>
    </w:p>
    <w:p w:rsidR="0057542E" w:rsidRDefault="001744E4" w:rsidP="003C4A5B">
      <w:pPr>
        <w:pStyle w:val="Heading1"/>
      </w:pPr>
      <w:r w:rsidRPr="008F5093">
        <w:rPr>
          <w:sz w:val="24"/>
          <w:szCs w:val="24"/>
          <w:lang w:val="en-US"/>
        </w:rPr>
        <w:lastRenderedPageBreak/>
        <w:fldChar w:fldCharType="end"/>
      </w:r>
      <w:bookmarkStart w:id="10" w:name="_Toc424289891"/>
      <w:r w:rsidR="000B7651">
        <w:t>Introducción a la Tecnología AguaClara</w:t>
      </w:r>
      <w:bookmarkEnd w:id="10"/>
    </w:p>
    <w:p w:rsidR="0057542E" w:rsidRDefault="00C37511" w:rsidP="0086734E">
      <w:pPr>
        <w:pStyle w:val="Heading2"/>
      </w:pPr>
      <w:bookmarkStart w:id="11" w:name="_Toc424289892"/>
      <w:r>
        <w:t>Historia</w:t>
      </w:r>
      <w:bookmarkEnd w:id="11"/>
    </w:p>
    <w:p w:rsidR="005A6A72" w:rsidRDefault="002604A6" w:rsidP="000B7651">
      <w:r w:rsidRPr="001A1FCF">
        <w:t xml:space="preserve">AguaClara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Universidad de Cornell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AguaClara pretendía </w:t>
      </w:r>
      <w:r w:rsidR="005A5908">
        <w:t xml:space="preserve">desarrollar soluciones sostenibles </w:t>
      </w:r>
      <w:r w:rsidR="0097058D">
        <w:t>para proveer agua de calidad en la zona rural y periurbana de este país.</w:t>
      </w:r>
    </w:p>
    <w:p w:rsidR="002604A6" w:rsidRDefault="00C37511" w:rsidP="000B7651">
      <w:r>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Cornell.</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APP brinda asistencia técnica para las plantas existentes, distribuye los insumos para su operación, y ha facilitado la formación de una asociación de juntas de agua con plantas AguaClaras, denominada ACACH (Asociación Comunitaria de AguaCl</w:t>
      </w:r>
      <w:r w:rsidR="0097058D">
        <w:t>ara de Honduras).</w:t>
      </w:r>
      <w:r w:rsidR="00631703">
        <w:t xml:space="preserve"> APP trabaja con la versión más</w:t>
      </w:r>
      <w:r w:rsidR="000A3F2D">
        <w:t xml:space="preserve"> actualizada de los diseños de l</w:t>
      </w:r>
      <w:r w:rsidR="00631703">
        <w:t>a Universidad de Cornell, de esta manera facilita</w:t>
      </w:r>
      <w:r w:rsidR="00891C8D">
        <w:t>ndo la innovación</w:t>
      </w:r>
      <w:r w:rsidR="00631703">
        <w:t xml:space="preserve"> en cada etapa del desarrollo del programa.</w:t>
      </w:r>
    </w:p>
    <w:p w:rsidR="00177996" w:rsidRDefault="00177996" w:rsidP="00177996">
      <w:pPr>
        <w:pStyle w:val="Heading2"/>
      </w:pPr>
      <w:bookmarkStart w:id="12" w:name="_Toc424289893"/>
      <w:r>
        <w:t>Proceso de Tratamiento</w:t>
      </w:r>
      <w:bookmarkEnd w:id="12"/>
    </w:p>
    <w:p w:rsidR="00F146D2" w:rsidRDefault="002604A6" w:rsidP="00891C8D">
      <w:r w:rsidRPr="001A1FCF">
        <w:t>Las plantas producen agua limpia</w:t>
      </w:r>
      <w:r w:rsidR="005A5908">
        <w:t xml:space="preserve"> y segura</w:t>
      </w:r>
      <w:r w:rsidRPr="001A1FCF">
        <w:t xml:space="preserve">, tras la remoción de </w:t>
      </w:r>
      <w:r>
        <w:t>sedimentos</w:t>
      </w:r>
      <w:r w:rsidRPr="001A1FCF">
        <w:t xml:space="preserve"> y patógenos. </w:t>
      </w:r>
      <w:r w:rsidR="00F80A6A">
        <w:t>La tecnología AguaClara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1744E4">
        <w:fldChar w:fldCharType="begin"/>
      </w:r>
      <w:r w:rsidR="004434FC">
        <w:instrText xml:space="preserve"> REF _Ref381793648 \h </w:instrText>
      </w:r>
      <w:r w:rsidR="001744E4">
        <w:fldChar w:fldCharType="separate"/>
      </w:r>
      <w:r w:rsidR="008C0B3C">
        <w:t xml:space="preserve">Ilustración </w:t>
      </w:r>
      <w:r w:rsidR="008C0B3C">
        <w:rPr>
          <w:noProof/>
        </w:rPr>
        <w:t>1</w:t>
      </w:r>
      <w:r w:rsidR="001744E4">
        <w:fldChar w:fldCharType="end"/>
      </w:r>
      <w:r w:rsidR="004434FC">
        <w:t>)</w:t>
      </w:r>
      <w:r w:rsidR="009A7CB9">
        <w:t>.</w:t>
      </w:r>
    </w:p>
    <w:p w:rsidR="00F146D2" w:rsidRPr="004434FC" w:rsidRDefault="001744E4" w:rsidP="00FE144C">
      <w:pPr>
        <w:pStyle w:val="Figure"/>
      </w:pPr>
      <w:r w:rsidRPr="001744E4">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5A6A72" w:rsidRPr="00FE144C" w:rsidRDefault="005A6A72"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5A6A72" w:rsidRPr="00FE144C" w:rsidRDefault="005A6A72"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5A6A72" w:rsidRPr="00FE144C" w:rsidRDefault="005A6A72"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5A6A72" w:rsidRPr="00FE144C" w:rsidRDefault="005A6A72"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5A6A72" w:rsidRPr="00FE144C" w:rsidRDefault="005A6A72"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3" w:name="_Ref381793648"/>
      <w:bookmarkStart w:id="14" w:name="_Toc424289932"/>
      <w:r>
        <w:t xml:space="preserve">Ilustración </w:t>
      </w:r>
      <w:r w:rsidR="001744E4">
        <w:fldChar w:fldCharType="begin"/>
      </w:r>
      <w:r>
        <w:instrText xml:space="preserve"> SEQ Ilustración \* ARABIC </w:instrText>
      </w:r>
      <w:r w:rsidR="001744E4">
        <w:fldChar w:fldCharType="separate"/>
      </w:r>
      <w:r w:rsidR="00AA0208">
        <w:rPr>
          <w:noProof/>
        </w:rPr>
        <w:t>1</w:t>
      </w:r>
      <w:r w:rsidR="001744E4">
        <w:fldChar w:fldCharType="end"/>
      </w:r>
      <w:bookmarkEnd w:id="13"/>
      <w:r>
        <w:t>. Los procesos de tratamiento que se utilizan en la planta AguaClara</w:t>
      </w:r>
      <w:bookmarkEnd w:id="14"/>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w:t>
      </w:r>
      <w:r w:rsidR="005A6A72">
        <w:t>tanque de sedimentación en que</w:t>
      </w:r>
      <w:r w:rsidR="00C37D9C">
        <w:t xml:space="preserve"> las partículas gruesas se caen al fondo del tanque</w:t>
      </w:r>
      <w:r w:rsidR="004A4335">
        <w:t xml:space="preserve"> por gravedad</w:t>
      </w:r>
      <w:r w:rsidR="00B83ED2">
        <w:t xml:space="preserve">, con tolvas que facilitan la </w:t>
      </w:r>
      <w:r w:rsidR="00C37D9C">
        <w:t>auto-</w:t>
      </w:r>
      <w:r w:rsidR="00B83ED2">
        <w:t>limpieza</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semi-automático de dosificación de químicos</w:t>
      </w:r>
      <w:r w:rsidR="00C47FFA">
        <w:t xml:space="preserve">, </w:t>
      </w:r>
      <w:r w:rsidR="00AA0208">
        <w:t xml:space="preserve">de </w:t>
      </w:r>
      <w:r w:rsidR="00C47FFA">
        <w:t>tal</w:t>
      </w:r>
      <w:r w:rsidR="00AA0208">
        <w:t xml:space="preserve"> forma</w:t>
      </w:r>
      <w:r w:rsidR="00C47FFA">
        <w:t xml:space="preserve"> que las dosis </w:t>
      </w:r>
      <w:r w:rsidR="00151C12">
        <w:t>del coagulante y del cloro se mantienen</w:t>
      </w:r>
      <w:r w:rsidR="00C47FFA">
        <w:t xml:space="preserve"> aun cuando cambia el caudal</w:t>
      </w:r>
      <w:r w:rsidR="005A6A72">
        <w:t xml:space="preserve"> de agua</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r>
        <w:rPr>
          <w:b/>
        </w:rPr>
        <w:t>floculador</w:t>
      </w:r>
      <w:r>
        <w:t xml:space="preserve">, una serie de canales con deflectores que </w:t>
      </w:r>
      <w:r w:rsidR="00767095">
        <w:t xml:space="preserve">dirigen el flujo de agua. La turbulencia suave </w:t>
      </w:r>
      <w:r w:rsidR="00C00986">
        <w:t>en el flujo del floculador promueve choques entre partículas, y estas se quedan pegadas</w:t>
      </w:r>
      <w:r w:rsidR="00C47FFA">
        <w:t xml:space="preserve"> por el efecto del coagulante</w:t>
      </w:r>
      <w:r w:rsidR="00C00986">
        <w:t>. Durante este proceso, que se llama floculación, las part</w:t>
      </w:r>
      <w:r w:rsidR="008B5C7B">
        <w:t>ículas crecen a lo largo del floculador</w:t>
      </w:r>
      <w:r w:rsidR="004505A6">
        <w:t>, formando aglomeraciones pesadas (flóculos)</w:t>
      </w:r>
      <w:r w:rsidR="008B5C7B">
        <w:t xml:space="preserve">. Al final han alcanzado un tamaño visible, y son lo suficiente pesadas para eliminarse en el </w:t>
      </w:r>
      <w:r w:rsidR="005A6A72">
        <w:t>siguiente proceso, el</w:t>
      </w:r>
      <w:r w:rsidR="008B5C7B">
        <w:t xml:space="preserve"> </w:t>
      </w:r>
      <w:r w:rsidR="008B5C7B" w:rsidRPr="005A6A72">
        <w:rPr>
          <w:b/>
        </w:rPr>
        <w:t>tanque de sedimentación</w:t>
      </w:r>
      <w:r w:rsidR="008B5C7B">
        <w:t>.</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sidR="005A6A72">
        <w:rPr>
          <w:b/>
        </w:rPr>
        <w:t>tanque de sedimentación</w:t>
      </w:r>
      <w:r w:rsidR="000E5BA1">
        <w:t xml:space="preserve"> elimina </w:t>
      </w:r>
      <w:r w:rsidR="004505A6">
        <w:t>la mayoría de las partículas suspendidas aprovechando la fuerza de gravedad. El agua sube lentamente mie</w:t>
      </w:r>
      <w:r w:rsidR="009E4BB3">
        <w:t>ntras los flóculos se caen</w:t>
      </w:r>
      <w:r w:rsidR="004505A6">
        <w:t xml:space="preserve"> y se quedan e</w:t>
      </w:r>
      <w:r w:rsidR="00C47FFA">
        <w:t>n el piso</w:t>
      </w:r>
      <w:r w:rsidR="004505A6">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 xml:space="preserve">En la parte inferior, donde entra el agua floculada, los </w:t>
      </w:r>
      <w:r w:rsidR="005A6A72">
        <w:t>tanques de sedimentación</w:t>
      </w:r>
      <w:r w:rsidR="00CF4983">
        <w:t xml:space="preserve"> cuentan con instalaciones que mantienen un</w:t>
      </w:r>
      <w:r w:rsidR="00C47FFA">
        <w:t xml:space="preserve"> </w:t>
      </w:r>
      <w:r w:rsidR="00CF4983">
        <w:rPr>
          <w:b/>
        </w:rPr>
        <w:t>manto de lodos</w:t>
      </w:r>
      <w:r w:rsidR="00CF4983">
        <w:t>, un lecho denso de flóculos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 xml:space="preserve">Los flóculos suspendidos </w:t>
      </w:r>
      <w:r w:rsidR="00354AF6">
        <w:lastRenderedPageBreak/>
        <w:t>en efecto s</w:t>
      </w:r>
      <w:r w:rsidR="00CF4983">
        <w:t>irve</w:t>
      </w:r>
      <w:r w:rsidR="00354AF6">
        <w:t>n</w:t>
      </w:r>
      <w:r w:rsidR="00CF4983">
        <w:t xml:space="preserve"> como filtro para captar las partículas más finas, que de otra manera pasarían el proceso de sedimentación. Los chorros de agua que entran en el tanque levantan los lodos que se han sedimentado</w:t>
      </w:r>
      <w:r w:rsidR="009E4BB3">
        <w:t>, manteniéndolos en suspensión</w:t>
      </w:r>
      <w:r w:rsidR="00CF4983">
        <w:t>.</w:t>
      </w:r>
      <w:r w:rsidR="009E4BB3">
        <w:t xml:space="preserve"> El sedimento exceso en el lecho de flóculos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AguaClara</w:t>
      </w:r>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r w:rsidR="005D6535">
        <w:rPr>
          <w:i/>
        </w:rPr>
        <w:t xml:space="preserve">retrolavar </w:t>
      </w:r>
      <w:r w:rsidR="005D6535">
        <w:t xml:space="preserve">el filtro por lo menos una vez </w:t>
      </w:r>
      <w:r w:rsidR="005A6A72">
        <w:t>al día</w:t>
      </w:r>
      <w:r w:rsidR="005D6535">
        <w:t xml:space="preserve"> para eliminar el sedimento acumulado en la arena. </w:t>
      </w:r>
      <w:r w:rsidR="00FD1BC2">
        <w:t xml:space="preserve">El </w:t>
      </w:r>
      <w:r w:rsidR="00EA634F">
        <w:t>FRAMCA</w:t>
      </w:r>
      <w:r w:rsidR="00FD1BC2">
        <w:t xml:space="preserve"> de AguaClara está diseñado para </w:t>
      </w:r>
      <w:r w:rsidR="005D6535">
        <w:t>hacer el ciclo de retrolavado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5"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lanta AguaClara</w:t>
      </w:r>
      <w:bookmarkEnd w:id="15"/>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Operador capacitado en el manejo de la tecnología AguaClara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un químico coagulante (sulfato de aluminio o policloruro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Un turbidímetro</w:t>
      </w:r>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1744E4">
        <w:rPr>
          <w:rFonts w:eastAsia="TimesNewRoman"/>
          <w:szCs w:val="24"/>
        </w:rPr>
        <w:fldChar w:fldCharType="begin"/>
      </w:r>
      <w:r w:rsidR="00BC3999">
        <w:rPr>
          <w:rFonts w:eastAsia="TimesNewRoman"/>
          <w:szCs w:val="24"/>
        </w:rPr>
        <w:instrText xml:space="preserve"> REF _Ref385511392 \h </w:instrText>
      </w:r>
      <w:r w:rsidR="001744E4">
        <w:rPr>
          <w:rFonts w:eastAsia="TimesNewRoman"/>
          <w:szCs w:val="24"/>
        </w:rPr>
      </w:r>
      <w:r w:rsidR="001744E4">
        <w:rPr>
          <w:rFonts w:eastAsia="TimesNewRoman"/>
          <w:szCs w:val="24"/>
        </w:rPr>
        <w:fldChar w:fldCharType="separate"/>
      </w:r>
      <w:r w:rsidR="008C0B3C">
        <w:t xml:space="preserve">Ilustración </w:t>
      </w:r>
      <w:r w:rsidR="008C0B3C">
        <w:rPr>
          <w:noProof/>
        </w:rPr>
        <w:t>2</w:t>
      </w:r>
      <w:r w:rsidR="001744E4">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w:t>
      </w:r>
      <w:r w:rsidR="00940714">
        <w:rPr>
          <w:rFonts w:eastAsia="TimesNewRoman"/>
          <w:szCs w:val="24"/>
        </w:rPr>
        <w:lastRenderedPageBreak/>
        <w:t>En las plantas AguaClaras existentes se ha usado el MicroTPI turbidímetro portátil con luz infrarroja de HF Scientific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El kit de calibración del turbidímetro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695" b="5223"/>
                    <a:stretch/>
                  </pic:blipFill>
                  <pic:spPr bwMode="auto">
                    <a:xfrm>
                      <a:off x="0" y="0"/>
                      <a:ext cx="2449204" cy="213283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40714" w:rsidRDefault="00B21208" w:rsidP="00B66CFB">
      <w:pPr>
        <w:pStyle w:val="Caption"/>
        <w:rPr>
          <w:rFonts w:eastAsia="TimesNewRoman"/>
        </w:rPr>
      </w:pPr>
      <w:bookmarkStart w:id="16" w:name="_Ref385511392"/>
      <w:bookmarkStart w:id="17" w:name="_Toc424289933"/>
      <w:r>
        <w:t xml:space="preserve">Ilustración </w:t>
      </w:r>
      <w:r w:rsidR="001744E4">
        <w:fldChar w:fldCharType="begin"/>
      </w:r>
      <w:r>
        <w:instrText xml:space="preserve"> SEQ Ilustración \* ARABIC </w:instrText>
      </w:r>
      <w:r w:rsidR="001744E4">
        <w:fldChar w:fldCharType="separate"/>
      </w:r>
      <w:r w:rsidR="00AA0208">
        <w:rPr>
          <w:noProof/>
        </w:rPr>
        <w:t>2</w:t>
      </w:r>
      <w:r w:rsidR="001744E4">
        <w:fldChar w:fldCharType="end"/>
      </w:r>
      <w:bookmarkEnd w:id="16"/>
      <w:r>
        <w:t>. El MicroTPI turbidímetro de HF Scientific</w:t>
      </w:r>
      <w:bookmarkEnd w:id="17"/>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835F1A" w:rsidRPr="00AA0208" w:rsidRDefault="00DD000F" w:rsidP="00835F1A">
      <w:pPr>
        <w:pStyle w:val="ListParagraph"/>
        <w:numPr>
          <w:ilvl w:val="0"/>
          <w:numId w:val="5"/>
        </w:numPr>
        <w:rPr>
          <w:rFonts w:eastAsia="TimesNewRoman"/>
          <w:szCs w:val="24"/>
        </w:rPr>
      </w:pPr>
      <w:r>
        <w:rPr>
          <w:rFonts w:eastAsia="TimesNewRoman"/>
          <w:szCs w:val="24"/>
        </w:rPr>
        <w:lastRenderedPageBreak/>
        <w:t>M</w:t>
      </w:r>
      <w:r w:rsidR="0057518E">
        <w:rPr>
          <w:rFonts w:eastAsia="TimesNewRoman"/>
          <w:szCs w:val="24"/>
        </w:rPr>
        <w:t>esa de plástico,</w:t>
      </w:r>
      <w:r>
        <w:rPr>
          <w:rFonts w:eastAsia="TimesNewRoman"/>
          <w:szCs w:val="24"/>
        </w:rPr>
        <w:t xml:space="preserve"> sillas, y cama</w:t>
      </w:r>
    </w:p>
    <w:p w:rsidR="00177996" w:rsidRDefault="00177996" w:rsidP="00177996">
      <w:pPr>
        <w:pStyle w:val="Heading2"/>
      </w:pPr>
      <w:bookmarkStart w:id="18" w:name="_Toc424289895"/>
      <w:r>
        <w:t xml:space="preserve">La </w:t>
      </w:r>
      <w:r w:rsidR="00063810">
        <w:t>Herramienta de Diseño Automática</w:t>
      </w:r>
      <w:bookmarkEnd w:id="18"/>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AguaClara es un </w:t>
      </w:r>
      <w:r w:rsidR="00EA33F3">
        <w:t>software</w:t>
      </w:r>
      <w:r w:rsidR="00A2115E">
        <w:t xml:space="preserve"> desarrollado en la Universidad de Cornell para facilitar la diseminación de la tecnología. </w:t>
      </w:r>
      <w:r w:rsidR="005B2117">
        <w:t>A la interfaz en la página web de AguaClara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AguaClara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r w:rsidR="00C2250A">
        <w:t>Mathcad</w:t>
      </w:r>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3150FB">
      <w:pPr>
        <w:pStyle w:val="ListParagraph"/>
        <w:ind w:left="780"/>
      </w:pPr>
    </w:p>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t xml:space="preserve"> (</w:t>
      </w:r>
      <w:fldSimple w:instr=" REF _Ref381630546 \h  \* MERGEFORMAT ">
        <w:r w:rsidR="008C0B3C">
          <w:t>Ilustración 3</w:t>
        </w:r>
      </w:fldSimple>
      <w:r w:rsidR="00176D9C">
        <w:t>)</w:t>
      </w:r>
      <w:r w:rsidR="000A054E">
        <w:t>.</w:t>
      </w:r>
    </w:p>
    <w:p w:rsidR="00522618" w:rsidRDefault="00522618" w:rsidP="00176D9C">
      <w:pPr>
        <w:pStyle w:val="Figure"/>
      </w:pPr>
    </w:p>
    <w:p w:rsidR="00522618" w:rsidRDefault="001744E4" w:rsidP="00176D9C">
      <w:pPr>
        <w:pStyle w:val="Figure"/>
      </w:pPr>
      <w:r w:rsidRPr="001744E4">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5A6A72" w:rsidRPr="00EC71D8" w:rsidRDefault="005A6A72" w:rsidP="00522618">
                    <w:pPr>
                      <w:contextualSpacing/>
                      <w:jc w:val="center"/>
                      <w:rPr>
                        <w:b/>
                        <w:color w:val="FFFFFF" w:themeColor="background1"/>
                      </w:rPr>
                    </w:pPr>
                    <w:r w:rsidRPr="00EC71D8">
                      <w:rPr>
                        <w:b/>
                        <w:color w:val="FFFFFF" w:themeColor="background1"/>
                      </w:rPr>
                      <w:t>Interfaz</w:t>
                    </w:r>
                  </w:p>
                  <w:p w:rsidR="005A6A72" w:rsidRPr="00EC71D8" w:rsidRDefault="005A6A72"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5A6A72" w:rsidRPr="00195138" w:rsidRDefault="005A6A72" w:rsidP="00522618">
                    <w:pPr>
                      <w:jc w:val="center"/>
                      <w:rPr>
                        <w:b/>
                        <w:sz w:val="28"/>
                      </w:rPr>
                    </w:pPr>
                    <w:r w:rsidRPr="00EC71D8">
                      <w:rPr>
                        <w:b/>
                        <w:color w:val="FFFFFF" w:themeColor="background1"/>
                        <w:sz w:val="28"/>
                      </w:rPr>
                      <w:t>LabVIEW</w:t>
                    </w:r>
                  </w:p>
                  <w:p w:rsidR="005A6A72" w:rsidRPr="00EC71D8" w:rsidRDefault="005A6A72"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5A6A72" w:rsidRPr="00EC71D8" w:rsidRDefault="005A6A72" w:rsidP="008562EC">
                    <w:pPr>
                      <w:contextualSpacing/>
                      <w:jc w:val="center"/>
                      <w:rPr>
                        <w:b/>
                        <w:color w:val="FFFFFF" w:themeColor="background1"/>
                      </w:rPr>
                    </w:pPr>
                    <w:r w:rsidRPr="00EC71D8">
                      <w:rPr>
                        <w:b/>
                        <w:color w:val="FFFFFF" w:themeColor="background1"/>
                      </w:rPr>
                      <w:t>Mathcad</w:t>
                    </w:r>
                  </w:p>
                  <w:p w:rsidR="005A6A72" w:rsidRPr="00EC71D8" w:rsidRDefault="005A6A72"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5A6A72" w:rsidRPr="00EC71D8" w:rsidRDefault="005A6A72" w:rsidP="00C724BC">
                    <w:pPr>
                      <w:contextualSpacing/>
                      <w:jc w:val="center"/>
                      <w:rPr>
                        <w:b/>
                        <w:color w:val="FFFFFF" w:themeColor="background1"/>
                      </w:rPr>
                    </w:pPr>
                    <w:r w:rsidRPr="00EC71D8">
                      <w:rPr>
                        <w:b/>
                        <w:color w:val="FFFFFF" w:themeColor="background1"/>
                      </w:rPr>
                      <w:t>Mathcad</w:t>
                    </w:r>
                  </w:p>
                  <w:p w:rsidR="005A6A72" w:rsidRPr="00EC71D8" w:rsidRDefault="005A6A72"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5A6A72" w:rsidRPr="00EC71D8" w:rsidRDefault="005A6A72" w:rsidP="00C724BC">
                    <w:pPr>
                      <w:contextualSpacing/>
                      <w:jc w:val="center"/>
                      <w:rPr>
                        <w:b/>
                        <w:color w:val="FFFFFF" w:themeColor="background1"/>
                      </w:rPr>
                    </w:pPr>
                    <w:r w:rsidRPr="00EC71D8">
                      <w:rPr>
                        <w:b/>
                        <w:color w:val="FFFFFF" w:themeColor="background1"/>
                      </w:rPr>
                      <w:t>Mathcad</w:t>
                    </w:r>
                  </w:p>
                  <w:p w:rsidR="005A6A72" w:rsidRPr="00EC71D8" w:rsidRDefault="005A6A72"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5A6A72" w:rsidRPr="00EC71D8" w:rsidRDefault="005A6A72" w:rsidP="00846162">
                    <w:pPr>
                      <w:contextualSpacing/>
                      <w:jc w:val="center"/>
                      <w:rPr>
                        <w:b/>
                        <w:color w:val="FFFFFF" w:themeColor="background1"/>
                      </w:rPr>
                    </w:pPr>
                    <w:r w:rsidRPr="00EC71D8">
                      <w:rPr>
                        <w:b/>
                        <w:color w:val="FFFFFF" w:themeColor="background1"/>
                      </w:rPr>
                      <w:t>AutoCAD</w:t>
                    </w:r>
                  </w:p>
                  <w:p w:rsidR="005A6A72" w:rsidRPr="00EC71D8" w:rsidRDefault="005A6A72"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5A6A72" w:rsidRPr="00EC71D8" w:rsidRDefault="005A6A72" w:rsidP="00846162">
                    <w:pPr>
                      <w:contextualSpacing/>
                      <w:jc w:val="center"/>
                      <w:rPr>
                        <w:b/>
                        <w:color w:val="FFFFFF" w:themeColor="background1"/>
                      </w:rPr>
                    </w:pPr>
                    <w:r w:rsidRPr="00EC71D8">
                      <w:rPr>
                        <w:b/>
                        <w:color w:val="FFFFFF" w:themeColor="background1"/>
                      </w:rPr>
                      <w:t>Microsoft Word</w:t>
                    </w:r>
                  </w:p>
                  <w:p w:rsidR="005A6A72" w:rsidRPr="00EC71D8" w:rsidRDefault="005A6A72"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5A6A72" w:rsidRPr="00EC71D8" w:rsidRDefault="005A6A72" w:rsidP="00195138">
                    <w:pPr>
                      <w:contextualSpacing/>
                      <w:jc w:val="center"/>
                      <w:rPr>
                        <w:b/>
                        <w:color w:val="FFFFFF" w:themeColor="background1"/>
                      </w:rPr>
                    </w:pPr>
                    <w:r w:rsidRPr="00EC71D8">
                      <w:rPr>
                        <w:b/>
                        <w:color w:val="FFFFFF" w:themeColor="background1"/>
                      </w:rPr>
                      <w:t>Correo electrónico del usuario</w:t>
                    </w:r>
                  </w:p>
                  <w:p w:rsidR="005A6A72" w:rsidRPr="00EC71D8" w:rsidRDefault="005A6A72"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Default="00176D9C" w:rsidP="001F4CA8">
      <w:pPr>
        <w:pStyle w:val="Caption"/>
      </w:pPr>
      <w:bookmarkStart w:id="19" w:name="_Ref381630546"/>
      <w:bookmarkStart w:id="20" w:name="_Toc424289934"/>
      <w:r>
        <w:t xml:space="preserve">Ilustración </w:t>
      </w:r>
      <w:r w:rsidR="001744E4">
        <w:fldChar w:fldCharType="begin"/>
      </w:r>
      <w:r>
        <w:instrText xml:space="preserve"> SEQ Ilustración \* ARABIC </w:instrText>
      </w:r>
      <w:r w:rsidR="001744E4">
        <w:fldChar w:fldCharType="separate"/>
      </w:r>
      <w:r w:rsidR="00AA0208">
        <w:rPr>
          <w:noProof/>
        </w:rPr>
        <w:t>3</w:t>
      </w:r>
      <w:r w:rsidR="001744E4">
        <w:fldChar w:fldCharType="end"/>
      </w:r>
      <w:bookmarkEnd w:id="19"/>
      <w:r w:rsidR="004434FC">
        <w:t>. L</w:t>
      </w:r>
      <w:r>
        <w:t>a secuencia de ejecución y el flujo de información en la Herramienta de Diseño Automática de AguaClara</w:t>
      </w:r>
      <w:bookmarkStart w:id="21" w:name="_Toc325794397"/>
      <w:bookmarkEnd w:id="20"/>
      <w:r w:rsidR="001B22BC">
        <w:br w:type="page"/>
      </w:r>
    </w:p>
    <w:p w:rsidR="004B2247" w:rsidRDefault="002604A6" w:rsidP="004B2247">
      <w:pPr>
        <w:pStyle w:val="Heading1"/>
      </w:pPr>
      <w:bookmarkStart w:id="22" w:name="_Toc424289896"/>
      <w:r w:rsidRPr="00CE46E5">
        <w:lastRenderedPageBreak/>
        <w:t>Tanque de Entrada</w:t>
      </w:r>
      <w:bookmarkEnd w:id="21"/>
      <w:bookmarkEnd w:id="22"/>
    </w:p>
    <w:p w:rsidR="004B2247" w:rsidRPr="004B2247" w:rsidRDefault="00E96AE4" w:rsidP="004B2247">
      <w:pPr>
        <w:pStyle w:val="Heading2"/>
      </w:pPr>
      <w:bookmarkStart w:id="23" w:name="_Toc424289897"/>
      <w:r>
        <w:t>Propósito y</w:t>
      </w:r>
      <w:r w:rsidR="001B22BC">
        <w:t xml:space="preserve"> Descripción</w:t>
      </w:r>
      <w:bookmarkEnd w:id="23"/>
    </w:p>
    <w:p w:rsidR="001E012F" w:rsidRDefault="002604A6" w:rsidP="00DC4FA9">
      <w:r w:rsidRPr="001A1FCF">
        <w:t>Las funciones principales del tanque de entrada so</w:t>
      </w:r>
      <w:r w:rsidR="00FD6800">
        <w:t>n:</w:t>
      </w:r>
    </w:p>
    <w:p w:rsidR="00DC4FA9" w:rsidRDefault="00DC4FA9" w:rsidP="005A6A72"/>
    <w:p w:rsidR="001E012F" w:rsidRDefault="00D034BF" w:rsidP="001E012F">
      <w:pPr>
        <w:pStyle w:val="ListParagraph"/>
        <w:numPr>
          <w:ilvl w:val="0"/>
          <w:numId w:val="6"/>
        </w:numPr>
      </w:pPr>
      <w:r>
        <w:t>R</w:t>
      </w:r>
      <w:r w:rsidR="005D5E3C">
        <w:t>emover 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C4FA9" w:rsidP="001E012F">
      <w:pPr>
        <w:pStyle w:val="ListParagraph"/>
        <w:numPr>
          <w:ilvl w:val="0"/>
          <w:numId w:val="6"/>
        </w:numPr>
      </w:pPr>
      <w:r>
        <w:t>Dar</w:t>
      </w:r>
      <w:r w:rsidR="002604A6" w:rsidRPr="001A1FCF">
        <w:t xml:space="preserve"> un espacio p</w:t>
      </w:r>
      <w:r>
        <w:t>ara la observación</w:t>
      </w:r>
      <w:r w:rsidR="002604A6" w:rsidRPr="001A1FCF">
        <w:t xml:space="preserve"> del agua cruda</w:t>
      </w:r>
    </w:p>
    <w:p w:rsidR="001E012F" w:rsidRDefault="00D034BF" w:rsidP="00DC4FA9">
      <w:pPr>
        <w:pStyle w:val="ListParagraph"/>
        <w:numPr>
          <w:ilvl w:val="0"/>
          <w:numId w:val="6"/>
        </w:numPr>
      </w:pPr>
      <w:r>
        <w:t>C</w:t>
      </w:r>
      <w:r w:rsidR="001649B7" w:rsidRPr="001A1FCF">
        <w:t xml:space="preserve">ontrolar el caudal que </w:t>
      </w:r>
      <w:r w:rsidR="001649B7">
        <w:t>pasa por el proceso de tratamiento</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5A6A72" w:rsidP="000F726B">
      <w:r>
        <w:t>E</w:t>
      </w:r>
      <w:r w:rsidR="00241858">
        <w:t>l tanque de entrada sirve como desarenador</w:t>
      </w:r>
      <w:r>
        <w:t xml:space="preserve"> compacto</w:t>
      </w:r>
      <w:r w:rsidR="00241858">
        <w:t>.</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1744E4" w:rsidP="007F4C28">
      <w:pPr>
        <w:pStyle w:val="Figure"/>
        <w:contextualSpacing/>
        <w:jc w:val="left"/>
      </w:pPr>
      <w:r w:rsidRPr="001744E4">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5A6A72" w:rsidRPr="001E6D6D" w:rsidRDefault="005A6A72"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sidRPr="001744E4">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5A6A72" w:rsidRPr="00567044" w:rsidRDefault="005A6A72" w:rsidP="001B22BC">
                  <w:pPr>
                    <w:rPr>
                      <w:sz w:val="20"/>
                      <w:lang w:val="es-ES"/>
                    </w:rPr>
                  </w:pPr>
                  <w:r>
                    <w:rPr>
                      <w:sz w:val="20"/>
                      <w:lang w:val="es-ES"/>
                    </w:rPr>
                    <w:t>Rejilla para basura</w:t>
                  </w:r>
                </w:p>
              </w:txbxContent>
            </v:textbox>
          </v:shape>
        </w:pict>
      </w:r>
      <w:r w:rsidRPr="001744E4">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5A6A72" w:rsidRPr="00567044" w:rsidRDefault="005A6A72" w:rsidP="001B22BC">
                  <w:pPr>
                    <w:jc w:val="center"/>
                    <w:rPr>
                      <w:sz w:val="20"/>
                      <w:lang w:val="es-ES"/>
                    </w:rPr>
                  </w:pPr>
                  <w:r>
                    <w:rPr>
                      <w:sz w:val="20"/>
                      <w:lang w:val="es-ES"/>
                    </w:rPr>
                    <w:t>Tubería de entrada a la planta</w:t>
                  </w:r>
                </w:p>
              </w:txbxContent>
            </v:textbox>
            <w10:wrap anchorx="margin"/>
          </v:shape>
        </w:pict>
      </w:r>
    </w:p>
    <w:p w:rsidR="002604A6" w:rsidRPr="001A1FCF" w:rsidRDefault="001744E4" w:rsidP="002604A6">
      <w:pPr>
        <w:pStyle w:val="Figure"/>
        <w:contextualSpacing/>
      </w:pPr>
      <w:r w:rsidRPr="001744E4">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5A6A72" w:rsidRPr="00567044" w:rsidRDefault="005A6A72" w:rsidP="00044823">
                  <w:pPr>
                    <w:jc w:val="center"/>
                    <w:rPr>
                      <w:sz w:val="20"/>
                      <w:lang w:val="es-ES"/>
                    </w:rPr>
                  </w:pPr>
                  <w:r>
                    <w:rPr>
                      <w:sz w:val="20"/>
                      <w:lang w:val="es-ES"/>
                    </w:rPr>
                    <w:t>Tubos tapones desmontables de las tolvas de drenaje y rebose</w:t>
                  </w:r>
                </w:p>
              </w:txbxContent>
            </v:textbox>
          </v:shape>
        </w:pict>
      </w:r>
      <w:r w:rsidRPr="001744E4">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sidRPr="001744E4">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sidRPr="001744E4">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sidRPr="001744E4">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5A6A72" w:rsidRPr="00567044" w:rsidRDefault="005A6A72" w:rsidP="007F4C28">
                  <w:pPr>
                    <w:jc w:val="center"/>
                    <w:rPr>
                      <w:sz w:val="20"/>
                      <w:lang w:val="es-ES"/>
                    </w:rPr>
                  </w:pPr>
                  <w:r>
                    <w:rPr>
                      <w:sz w:val="20"/>
                      <w:lang w:val="es-ES"/>
                    </w:rPr>
                    <w:t>Válvula de control de caudal</w:t>
                  </w:r>
                </w:p>
              </w:txbxContent>
            </v:textbox>
          </v:shape>
        </w:pict>
      </w:r>
      <w:r w:rsidRPr="001744E4">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sidRPr="001744E4">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5A6A72" w:rsidRPr="00567044" w:rsidRDefault="005A6A72" w:rsidP="001B22BC">
                  <w:pPr>
                    <w:jc w:val="center"/>
                    <w:rPr>
                      <w:sz w:val="20"/>
                      <w:lang w:val="es-ES"/>
                    </w:rPr>
                  </w:pPr>
                  <w:r>
                    <w:rPr>
                      <w:sz w:val="20"/>
                      <w:lang w:val="es-ES"/>
                    </w:rPr>
                    <w:t>Canal de limpieza bajo el tanque de entrada</w:t>
                  </w:r>
                </w:p>
              </w:txbxContent>
            </v:textbox>
          </v:shape>
        </w:pict>
      </w:r>
      <w:r w:rsidRPr="001744E4">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sidRPr="001744E4">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sidRPr="001744E4">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floculador por abajo.</w:t>
      </w:r>
    </w:p>
    <w:p w:rsidR="002604A6" w:rsidRPr="006904D5" w:rsidRDefault="001F002F" w:rsidP="001F002F">
      <w:pPr>
        <w:pStyle w:val="Caption"/>
      </w:pPr>
      <w:bookmarkStart w:id="24" w:name="_Toc325794430"/>
      <w:bookmarkStart w:id="25" w:name="_Toc424289935"/>
      <w:r>
        <w:t xml:space="preserve">Ilustración </w:t>
      </w:r>
      <w:r w:rsidR="001744E4">
        <w:fldChar w:fldCharType="begin"/>
      </w:r>
      <w:r>
        <w:instrText xml:space="preserve"> SEQ Ilustración \* ARABIC </w:instrText>
      </w:r>
      <w:r w:rsidR="001744E4">
        <w:fldChar w:fldCharType="separate"/>
      </w:r>
      <w:r w:rsidR="00AA0208">
        <w:rPr>
          <w:noProof/>
        </w:rPr>
        <w:t>4</w:t>
      </w:r>
      <w:r w:rsidR="001744E4">
        <w:fldChar w:fldCharType="end"/>
      </w:r>
      <w:r>
        <w:t xml:space="preserve">. </w:t>
      </w:r>
      <w:r w:rsidR="002604A6">
        <w:t>Esquema de un</w:t>
      </w:r>
      <w:r w:rsidR="002604A6" w:rsidRPr="006904D5">
        <w:t xml:space="preserve"> tanque de entrada</w:t>
      </w:r>
      <w:r w:rsidR="00BD5D58">
        <w:t xml:space="preserve"> de una planta AguaClara</w:t>
      </w:r>
      <w:bookmarkEnd w:id="24"/>
      <w:bookmarkEnd w:id="25"/>
    </w:p>
    <w:p w:rsidR="00D034BF" w:rsidRDefault="00D034BF" w:rsidP="000E6106">
      <w:pPr>
        <w:pStyle w:val="Heading3"/>
      </w:pPr>
      <w:r>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w:t>
      </w:r>
      <w:r w:rsidR="00505770">
        <w:lastRenderedPageBreak/>
        <w:t xml:space="preserve">camisas fundidas en la losa para que </w:t>
      </w:r>
      <w:r w:rsidR="000813D5">
        <w:t>se vaya el lodo con el agua, sin interrumpir el tratamiento.</w:t>
      </w:r>
      <w:r w:rsidR="00663B0D">
        <w:t xml:space="preserve"> Los tubos 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0E6106" w:rsidP="000E6106">
      <w:pPr>
        <w:pStyle w:val="Heading3"/>
      </w:pPr>
      <w:r>
        <w:t>El medidor de caudal lineal de orificios</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1744E4" w:rsidP="00944540">
      <w:pPr>
        <w:pStyle w:val="Figure"/>
        <w:contextualSpacing/>
        <w:rPr>
          <w:noProof/>
          <w:lang w:val="en-US"/>
        </w:rPr>
      </w:pPr>
      <w:r w:rsidRPr="001744E4">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sidRPr="001744E4">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5A6A72" w:rsidRPr="00567044" w:rsidRDefault="005A6A72" w:rsidP="001E71EE">
                  <w:pPr>
                    <w:rPr>
                      <w:sz w:val="20"/>
                      <w:lang w:val="es-ES"/>
                    </w:rPr>
                  </w:pPr>
                  <w:r>
                    <w:rPr>
                      <w:sz w:val="20"/>
                      <w:lang w:val="es-ES"/>
                    </w:rPr>
                    <w:t>Tubos tapones desmontables de las tolvas de drenaje y rebose</w:t>
                  </w:r>
                </w:p>
              </w:txbxContent>
            </v:textbox>
          </v:shape>
        </w:pict>
      </w:r>
      <w:r w:rsidRPr="001744E4">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5A6A72" w:rsidRPr="00567044" w:rsidRDefault="005A6A72" w:rsidP="00EA53C1">
                  <w:pPr>
                    <w:jc w:val="center"/>
                    <w:rPr>
                      <w:sz w:val="20"/>
                      <w:lang w:val="es-ES"/>
                    </w:rPr>
                  </w:pPr>
                  <w:r>
                    <w:rPr>
                      <w:sz w:val="20"/>
                      <w:lang w:val="es-ES"/>
                    </w:rPr>
                    <w:t>Canal de limpieza bajo el tanque de entrada</w:t>
                  </w:r>
                </w:p>
              </w:txbxContent>
            </v:textbox>
          </v:shape>
        </w:pict>
      </w:r>
      <w:r w:rsidRPr="001744E4">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sidRPr="001744E4">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sidRPr="001744E4">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5A6A72" w:rsidRPr="00567044" w:rsidRDefault="005A6A72" w:rsidP="001E71EE">
                  <w:pPr>
                    <w:rPr>
                      <w:sz w:val="20"/>
                      <w:lang w:val="es-ES"/>
                    </w:rPr>
                  </w:pPr>
                  <w:r>
                    <w:rPr>
                      <w:sz w:val="20"/>
                      <w:lang w:val="es-ES"/>
                    </w:rPr>
                    <w:t>Válvula de control de caudal</w:t>
                  </w:r>
                </w:p>
              </w:txbxContent>
            </v:textbox>
          </v:shape>
        </w:pict>
      </w:r>
      <w:r w:rsidRPr="001744E4">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5A6A72" w:rsidRPr="00567044" w:rsidRDefault="005A6A72" w:rsidP="00E64F2B">
                  <w:pPr>
                    <w:jc w:val="center"/>
                    <w:rPr>
                      <w:sz w:val="20"/>
                      <w:lang w:val="es-ES"/>
                    </w:rPr>
                  </w:pPr>
                  <w:r>
                    <w:rPr>
                      <w:sz w:val="20"/>
                      <w:lang w:val="es-ES"/>
                    </w:rPr>
                    <w:t>Hacia el floculador</w:t>
                  </w:r>
                </w:p>
              </w:txbxContent>
            </v:textbox>
          </v:shape>
        </w:pict>
      </w:r>
      <w:r w:rsidRPr="001744E4">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sidRPr="001744E4">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sidRPr="001744E4">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5A6A72" w:rsidRPr="00567044" w:rsidRDefault="005A6A72" w:rsidP="00E64F2B">
                  <w:pPr>
                    <w:jc w:val="center"/>
                    <w:rPr>
                      <w:sz w:val="20"/>
                      <w:lang w:val="es-ES"/>
                    </w:rPr>
                  </w:pPr>
                  <w:r>
                    <w:rPr>
                      <w:sz w:val="20"/>
                      <w:lang w:val="es-ES"/>
                    </w:rPr>
                    <w:t>Punto de dosificación del coagulante bajo el piso</w:t>
                  </w:r>
                </w:p>
              </w:txbxContent>
            </v:textbox>
          </v:shape>
        </w:pict>
      </w:r>
      <w:r w:rsidRPr="001744E4">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sidRPr="001744E4">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5A6A72" w:rsidRPr="00567044" w:rsidRDefault="005A6A72" w:rsidP="001E71EE">
                  <w:pPr>
                    <w:jc w:val="center"/>
                    <w:rPr>
                      <w:sz w:val="20"/>
                      <w:lang w:val="es-ES"/>
                    </w:rPr>
                  </w:pPr>
                  <w:r>
                    <w:rPr>
                      <w:sz w:val="20"/>
                      <w:lang w:val="es-ES"/>
                    </w:rPr>
                    <w:t>Vertedero tipo Sutro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floculador. La parte más alta de este tubo con </w:t>
      </w:r>
      <w:r w:rsidR="00E64F2B">
        <w:t>orificios es el vertedero tipo S</w:t>
      </w:r>
      <w:r w:rsidRPr="005D6D54">
        <w:t xml:space="preserve">utro, que hace una relación lineal entre la profundidad del agua en el tanque de entrada </w:t>
      </w:r>
      <w:r w:rsidR="00E64F2B">
        <w:t>y el caudal para la</w:t>
      </w:r>
      <w:r w:rsidRPr="005D6D54">
        <w:t xml:space="preserve"> dosificación hidráulica de químicos.</w:t>
      </w:r>
    </w:p>
    <w:p w:rsidR="00944540" w:rsidRPr="00296F99" w:rsidRDefault="001F002F" w:rsidP="001F002F">
      <w:pPr>
        <w:pStyle w:val="Caption"/>
      </w:pPr>
      <w:bookmarkStart w:id="26" w:name="_Toc325794431"/>
      <w:bookmarkStart w:id="27" w:name="_Toc424289936"/>
      <w:r>
        <w:t xml:space="preserve">Ilustración </w:t>
      </w:r>
      <w:r w:rsidR="001744E4">
        <w:fldChar w:fldCharType="begin"/>
      </w:r>
      <w:r>
        <w:instrText xml:space="preserve"> SEQ Ilustración \* ARABIC </w:instrText>
      </w:r>
      <w:r w:rsidR="001744E4">
        <w:fldChar w:fldCharType="separate"/>
      </w:r>
      <w:r w:rsidR="00AA0208">
        <w:rPr>
          <w:noProof/>
        </w:rPr>
        <w:t>5</w:t>
      </w:r>
      <w:r w:rsidR="001744E4">
        <w:fldChar w:fldCharType="end"/>
      </w:r>
      <w:r>
        <w:t xml:space="preserve">. </w:t>
      </w:r>
      <w:r w:rsidR="00944540">
        <w:t>Vista lateral de un</w:t>
      </w:r>
      <w:r w:rsidR="00944540" w:rsidRPr="00296F99">
        <w:t xml:space="preserve"> tanque de entrada</w:t>
      </w:r>
      <w:bookmarkEnd w:id="26"/>
      <w:bookmarkEnd w:id="27"/>
    </w:p>
    <w:p w:rsidR="000E6106" w:rsidRDefault="000E6106" w:rsidP="000E6106">
      <w:pPr>
        <w:pStyle w:val="Heading3"/>
        <w:rPr>
          <w:shd w:val="clear" w:color="auto" w:fill="FFFFFF"/>
        </w:rPr>
      </w:pPr>
      <w:r>
        <w:rPr>
          <w:shd w:val="clear" w:color="auto" w:fill="FFFFFF"/>
        </w:rPr>
        <w:t>La válvula de control de caudal</w:t>
      </w:r>
    </w:p>
    <w:p w:rsidR="00944540" w:rsidRDefault="00984604" w:rsidP="00984604">
      <w:pPr>
        <w:rPr>
          <w:shd w:val="clear" w:color="auto" w:fill="FFFFFF"/>
        </w:rPr>
      </w:pPr>
      <w:r>
        <w:rPr>
          <w:shd w:val="clear" w:color="auto" w:fill="FFFFFF"/>
        </w:rPr>
        <w:t>Un tubo con una válvula de com</w:t>
      </w:r>
      <w:r w:rsidR="0092205E">
        <w:rPr>
          <w:shd w:val="clear" w:color="auto" w:fill="FFFFFF"/>
        </w:rPr>
        <w:t>puerta</w:t>
      </w:r>
      <w:r>
        <w:rPr>
          <w:shd w:val="clear" w:color="auto" w:fill="FFFFFF"/>
        </w:rPr>
        <w:t xml:space="preserve"> de </w:t>
      </w:r>
      <w:r w:rsidRPr="00223D68">
        <w:rPr>
          <w:shd w:val="clear" w:color="auto" w:fill="FFFFFF"/>
        </w:rPr>
        <w:t>4”</w:t>
      </w:r>
      <w:r>
        <w:rPr>
          <w:shd w:val="clear" w:color="auto" w:fill="FFFFFF"/>
        </w:rPr>
        <w:t xml:space="preserve"> sale del tanque por la parte inferior de la pared y regresa al canal de limpieza abajo. Esta salida sirve para botar un porcentaje del agua en el caso de que no se necesita </w:t>
      </w:r>
      <w:r>
        <w:rPr>
          <w:shd w:val="clear" w:color="auto" w:fill="FFFFFF"/>
        </w:rPr>
        <w:lastRenderedPageBreak/>
        <w:t xml:space="preserve">todo el caudal que trae la línea de conducción, de esta manera ahorrando químicos. </w:t>
      </w:r>
      <w:r w:rsidR="00223D68">
        <w:rPr>
          <w:shd w:val="clear" w:color="auto" w:fill="FFFFFF"/>
        </w:rPr>
        <w:t>Diferente a las salidas</w:t>
      </w:r>
      <w:r w:rsidR="007F4C28">
        <w:rPr>
          <w:shd w:val="clear" w:color="auto" w:fill="FFFFFF"/>
        </w:rPr>
        <w:t xml:space="preserve"> de </w:t>
      </w:r>
      <w:r w:rsidR="007F4C28" w:rsidRPr="00223D68">
        <w:rPr>
          <w:shd w:val="clear" w:color="auto" w:fill="FFFFFF"/>
        </w:rPr>
        <w:t>3”</w:t>
      </w:r>
      <w:r w:rsidR="007F4C28">
        <w:rPr>
          <w:shd w:val="clear" w:color="auto" w:fill="FFFFFF"/>
        </w:rPr>
        <w:t xml:space="preserve"> e</w:t>
      </w:r>
      <w:r w:rsidR="008D5E8B">
        <w:rPr>
          <w:shd w:val="clear" w:color="auto" w:fill="FFFFFF"/>
        </w:rPr>
        <w:t>n las tolvas, con esta válvula s</w:t>
      </w:r>
      <w:r w:rsidR="007F4C28">
        <w:rPr>
          <w:shd w:val="clear" w:color="auto" w:fill="FFFFFF"/>
        </w:rPr>
        <w:t xml:space="preserve">e puede regular la cantidad de agua que se está botando hasta quedarse con el caudal deseado. </w:t>
      </w:r>
      <w:r>
        <w:rPr>
          <w:shd w:val="clear" w:color="auto" w:fill="FFFFFF"/>
        </w:rPr>
        <w:t xml:space="preserve">Se usa cuando no es conveniente cerrar una válvula en la obra toma inmediatamente por la distancia a la fuente, y cuando cerrar una válvula en la entrada de la planta dañaría la línea de conducción por </w:t>
      </w:r>
      <w:r w:rsidR="007F4C28">
        <w:rPr>
          <w:shd w:val="clear" w:color="auto" w:fill="FFFFFF"/>
        </w:rPr>
        <w:t xml:space="preserve">el efecto del golpe de </w:t>
      </w:r>
      <w:r w:rsidR="00223D68">
        <w:rPr>
          <w:shd w:val="clear" w:color="auto" w:fill="FFFFFF"/>
        </w:rPr>
        <w:t>ariete o la alta presión</w:t>
      </w:r>
      <w:r>
        <w:rPr>
          <w:shd w:val="clear" w:color="auto" w:fill="FFFFFF"/>
        </w:rPr>
        <w:t>. La válvula está ubicada en la primera tolva del tanque para maximizar el rendimiento del tanque en su capacidad de sediment</w:t>
      </w:r>
      <w:r w:rsidR="007F4C28">
        <w:rPr>
          <w:shd w:val="clear" w:color="auto" w:fill="FFFFFF"/>
        </w:rPr>
        <w:t>ador.</w:t>
      </w:r>
    </w:p>
    <w:p w:rsidR="00BA46B9" w:rsidRDefault="00BA46B9" w:rsidP="00984604">
      <w:pPr>
        <w:rPr>
          <w:shd w:val="clear" w:color="auto" w:fill="FFFFFF"/>
        </w:rPr>
      </w:pPr>
    </w:p>
    <w:p w:rsidR="00BA46B9" w:rsidRDefault="00BA46B9" w:rsidP="00984604">
      <w:pPr>
        <w:rPr>
          <w:shd w:val="clear" w:color="auto" w:fill="FFFFFF"/>
        </w:rPr>
      </w:pPr>
    </w:p>
    <w:p w:rsidR="00BA46B9" w:rsidRDefault="00BA46B9" w:rsidP="00984604">
      <w:pPr>
        <w:rPr>
          <w:shd w:val="clear" w:color="auto" w:fill="FFFFFF"/>
        </w:rPr>
      </w:pPr>
    </w:p>
    <w:p w:rsidR="00BA46B9" w:rsidRDefault="00BA46B9" w:rsidP="00984604">
      <w:pPr>
        <w:rPr>
          <w:shd w:val="clear" w:color="auto" w:fill="FFFFFF"/>
        </w:rPr>
      </w:pPr>
    </w:p>
    <w:p w:rsidR="001B22BC" w:rsidRDefault="001B22BC" w:rsidP="001B22BC">
      <w:pPr>
        <w:pStyle w:val="Heading2"/>
      </w:pPr>
      <w:bookmarkStart w:id="28" w:name="_Toc424289898"/>
      <w:r>
        <w:t xml:space="preserve">Medidor </w:t>
      </w:r>
      <w:r w:rsidR="00533E41">
        <w:t>Lineal de Caudal</w:t>
      </w:r>
      <w:r>
        <w:t xml:space="preserve"> (LFOM)</w:t>
      </w:r>
      <w:bookmarkEnd w:id="28"/>
    </w:p>
    <w:p w:rsidR="00B11D16" w:rsidRDefault="00B11D16" w:rsidP="00B11D16">
      <w:pPr>
        <w:pStyle w:val="Heading3"/>
      </w:pPr>
      <w:r>
        <w:t>El vertedero tipo Sutro</w:t>
      </w:r>
    </w:p>
    <w:p w:rsidR="00DD2FF7" w:rsidRDefault="00F21A03" w:rsidP="00B11D16">
      <w:pPr>
        <w:contextualSpacing/>
      </w:pPr>
      <w:r>
        <w:t>El vertedero tipo Sutro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1744E4">
        <w:fldChar w:fldCharType="begin"/>
      </w:r>
      <w:r w:rsidR="00DD2FF7">
        <w:instrText xml:space="preserve"> REF _Ref378221896 \h </w:instrText>
      </w:r>
      <w:r w:rsidR="001744E4">
        <w:fldChar w:fldCharType="separate"/>
      </w:r>
      <w:r w:rsidR="008C0B3C">
        <w:t xml:space="preserve">Ilustración </w:t>
      </w:r>
      <w:r w:rsidR="008C0B3C">
        <w:rPr>
          <w:noProof/>
        </w:rPr>
        <w:t>7</w:t>
      </w:r>
      <w:r w:rsidR="001744E4">
        <w:fldChar w:fldCharType="end"/>
      </w:r>
      <w:r w:rsidR="00B86733">
        <w:t>)</w:t>
      </w:r>
      <w:r w:rsidR="003D0391">
        <w:t>. En la planta AguaClara se imita</w:t>
      </w:r>
      <w:r w:rsidR="001A6CCD">
        <w:t xml:space="preserve"> la</w:t>
      </w:r>
      <w:r w:rsidR="00CC6F17">
        <w:t xml:space="preserve"> función</w:t>
      </w:r>
      <w:r w:rsidR="001A6CCD">
        <w:t xml:space="preserve"> del vertedero tipo Sutro</w:t>
      </w:r>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1744E4">
        <w:fldChar w:fldCharType="begin"/>
      </w:r>
      <w:r w:rsidR="00DD2FF7">
        <w:instrText xml:space="preserve"> REF _Ref378222141 \h </w:instrText>
      </w:r>
      <w:r w:rsidR="001744E4">
        <w:fldChar w:fldCharType="separate"/>
      </w:r>
      <w:r w:rsidR="008C0B3C">
        <w:t xml:space="preserve">Ecuación </w:t>
      </w:r>
      <w:r w:rsidR="008C0B3C">
        <w:rPr>
          <w:noProof/>
        </w:rPr>
        <w:t>1</w:t>
      </w:r>
      <w:r w:rsidR="001744E4">
        <w:fldChar w:fldCharType="end"/>
      </w:r>
      <w:r w:rsidR="00540BE1">
        <w:t>)</w:t>
      </w:r>
      <w:r w:rsidR="00CC6F17">
        <w:t>, que dice que el caudal que pasa por cada orificio sumergido es proporcional a la raíz cuadrada de la altura de agua arriba del centro del orificio.</w:t>
      </w:r>
    </w:p>
    <w:p w:rsidR="00DD2FF7" w:rsidRDefault="00D9723E" w:rsidP="00D9723E">
      <w:pPr>
        <w:pStyle w:val="MTDisplayEquation"/>
      </w:pPr>
      <w:r>
        <w:tab/>
      </w: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2" o:title=""/>
          </v:shape>
          <o:OLEObject Type="Embed" ProgID="Equation.DSMT4" ShapeID="_x0000_i1026" DrawAspect="Content" ObjectID="_1499590845" r:id="rId13"/>
        </w:object>
      </w:r>
    </w:p>
    <w:p w:rsidR="00D9723E" w:rsidRDefault="00DD2FF7" w:rsidP="00DD2FF7">
      <w:pPr>
        <w:pStyle w:val="Caption"/>
      </w:pPr>
      <w:bookmarkStart w:id="29" w:name="_Ref378222141"/>
      <w:r>
        <w:t xml:space="preserve">Ecuación </w:t>
      </w:r>
      <w:r w:rsidR="001744E4">
        <w:fldChar w:fldCharType="begin"/>
      </w:r>
      <w:r>
        <w:instrText xml:space="preserve"> SEQ Ecuación \* ARABIC </w:instrText>
      </w:r>
      <w:r w:rsidR="001744E4">
        <w:fldChar w:fldCharType="separate"/>
      </w:r>
      <w:r w:rsidR="008C0B3C">
        <w:rPr>
          <w:noProof/>
        </w:rPr>
        <w:t>1</w:t>
      </w:r>
      <w:r w:rsidR="001744E4">
        <w:fldChar w:fldCharType="end"/>
      </w:r>
      <w:bookmarkEnd w:id="29"/>
      <w:r>
        <w:t xml:space="preserve">. El principio de Torricelli, donde </w:t>
      </w:r>
      <w:r w:rsidRPr="00AC6625">
        <w:t>Q es el caudal que pasa el orificio, A</w:t>
      </w:r>
      <w:r w:rsidRPr="00AC6625">
        <w:rPr>
          <w:vertAlign w:val="subscript"/>
        </w:rPr>
        <w:t>Orificio</w:t>
      </w:r>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0" w:name="_Ref378221896"/>
      <w:bookmarkStart w:id="31" w:name="_Toc424289937"/>
      <w:r>
        <w:t xml:space="preserve">Ilustración </w:t>
      </w:r>
      <w:r w:rsidR="001744E4">
        <w:fldChar w:fldCharType="begin"/>
      </w:r>
      <w:r>
        <w:instrText xml:space="preserve"> SEQ Ilustración \* ARABIC </w:instrText>
      </w:r>
      <w:r w:rsidR="001744E4">
        <w:fldChar w:fldCharType="separate"/>
      </w:r>
      <w:r w:rsidR="00AA0208">
        <w:rPr>
          <w:noProof/>
        </w:rPr>
        <w:t>6</w:t>
      </w:r>
      <w:r w:rsidR="001744E4">
        <w:fldChar w:fldCharType="end"/>
      </w:r>
      <w:bookmarkEnd w:id="30"/>
      <w:r>
        <w:t>. La forma de un vertedero tipo Sutro</w:t>
      </w:r>
      <w:bookmarkEnd w:id="31"/>
    </w:p>
    <w:p w:rsidR="00B11D16" w:rsidRDefault="00B11D16" w:rsidP="00B11D16">
      <w:pPr>
        <w:pStyle w:val="Heading3"/>
      </w:pPr>
      <w:r>
        <w:lastRenderedPageBreak/>
        <w:t>Diseño de los orificios</w:t>
      </w:r>
    </w:p>
    <w:p w:rsidR="00944540" w:rsidRDefault="00B86733" w:rsidP="00944540">
      <w:pPr>
        <w:contextualSpacing/>
      </w:pPr>
      <w:r>
        <w:t>Para diseñar el Medidor</w:t>
      </w:r>
      <w:r w:rsidR="00533E41">
        <w:t xml:space="preserve"> Lineal de Caudal</w:t>
      </w:r>
      <w:r>
        <w:t xml:space="preserve"> (LFOM por sus siglas en inglés), e</w:t>
      </w:r>
      <w:r w:rsidR="006B7B5B">
        <w:t>l algoritmo de la he</w:t>
      </w:r>
      <w:r w:rsidR="00B256E6">
        <w:t>rramienta de diseño</w:t>
      </w:r>
      <w:r w:rsidR="006B7B5B">
        <w:t xml:space="preserve"> optimiza el número de</w:t>
      </w:r>
      <w:r>
        <w:t xml:space="preserve"> agujeros en cada fila </w:t>
      </w:r>
      <w:r w:rsidR="006B7B5B">
        <w:t xml:space="preserve">tal que el nivel cero (debajo de la primera fila de agujeros) corresponde a un caudal de cero,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r w:rsidR="000F726B">
        <w:t>La siguiente sección</w:t>
      </w:r>
      <w:r w:rsidR="00F61533">
        <w:t xml:space="preserve"> contiene una</w:t>
      </w:r>
      <w:r w:rsidR="006A0331">
        <w:t xml:space="preserve"> tabla </w:t>
      </w:r>
      <w:r w:rsidR="00F61533">
        <w:t>con</w:t>
      </w:r>
      <w:r w:rsidR="005F1670">
        <w:t xml:space="preserve"> el tamaño de los orificios,</w:t>
      </w:r>
      <w:r w:rsidR="00290ACF">
        <w:t xml:space="preserve"> el número de orificios en cada fila y el caudal cuando el nivel de agua está exactamente entre las filas.</w:t>
      </w:r>
      <w:r w:rsidR="000F726B">
        <w:t xml:space="preserve"> </w:t>
      </w:r>
      <w:r w:rsidR="00944540" w:rsidRPr="000F5432">
        <w:t xml:space="preserve">Después de caer por el vertedero lineal, el </w:t>
      </w:r>
      <w:r w:rsidR="00DD2FF7">
        <w:t>agua pasa por el</w:t>
      </w:r>
      <w:r w:rsidR="005F1670">
        <w:t xml:space="preserve"> tubo</w:t>
      </w:r>
      <w:r w:rsidR="001F073E" w:rsidRPr="000F5432">
        <w:t xml:space="preserve"> </w:t>
      </w:r>
      <w:r w:rsidR="00944540" w:rsidRPr="000F5432">
        <w:t>al punto de dosificación del coagulante, y luego a la mezcla rápida</w:t>
      </w:r>
      <w:r w:rsidR="00944540" w:rsidRPr="001A1FCF">
        <w:t xml:space="preserve"> y el tanque de floculación.</w:t>
      </w:r>
    </w:p>
    <w:p w:rsidR="00944540" w:rsidRDefault="00944540" w:rsidP="00944540">
      <w:pPr>
        <w:pStyle w:val="Figure"/>
        <w:contextualSpacing/>
      </w:pPr>
    </w:p>
    <w:p w:rsidR="00944540" w:rsidRPr="001A1FCF" w:rsidRDefault="00944540" w:rsidP="00944540">
      <w:pPr>
        <w:pStyle w:val="Figure"/>
        <w:contextualSpacing/>
      </w:pPr>
      <w:r>
        <w:rPr>
          <w:noProof/>
          <w:lang w:val="en-US"/>
        </w:rPr>
        <w:drawing>
          <wp:inline distT="0" distB="0" distL="0" distR="0">
            <wp:extent cx="5943600" cy="444309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443095"/>
                    </a:xfrm>
                    <a:prstGeom prst="rect">
                      <a:avLst/>
                    </a:prstGeom>
                  </pic:spPr>
                </pic:pic>
              </a:graphicData>
            </a:graphic>
          </wp:inline>
        </w:drawing>
      </w:r>
    </w:p>
    <w:p w:rsidR="00944540" w:rsidRPr="005D6D54" w:rsidRDefault="00944540" w:rsidP="00944540">
      <w:pPr>
        <w:pStyle w:val="Figure"/>
        <w:contextualSpacing/>
      </w:pPr>
      <w:r>
        <w:t>E</w:t>
      </w:r>
      <w:r w:rsidRPr="005D6D54">
        <w:t>n el tanque de entrada ilustrando el funcionamiento del vertedero del tubo de PVC perforado al caudal mínimo (izquierda) y al caudal máximo (derecha).</w:t>
      </w:r>
    </w:p>
    <w:p w:rsidR="00944540" w:rsidRPr="00B83011" w:rsidRDefault="001F002F" w:rsidP="001F002F">
      <w:pPr>
        <w:pStyle w:val="Caption"/>
        <w:rPr>
          <w:lang w:eastAsia="es-HN"/>
        </w:rPr>
      </w:pPr>
      <w:bookmarkStart w:id="32" w:name="_Toc325794433"/>
      <w:bookmarkStart w:id="33" w:name="_Toc424289938"/>
      <w:r>
        <w:t xml:space="preserve">Ilustración </w:t>
      </w:r>
      <w:r w:rsidR="001744E4">
        <w:fldChar w:fldCharType="begin"/>
      </w:r>
      <w:r>
        <w:instrText xml:space="preserve"> SEQ Ilustración \* ARABIC </w:instrText>
      </w:r>
      <w:r w:rsidR="001744E4">
        <w:fldChar w:fldCharType="separate"/>
      </w:r>
      <w:r w:rsidR="00AA0208">
        <w:rPr>
          <w:noProof/>
        </w:rPr>
        <w:t>7</w:t>
      </w:r>
      <w:r w:rsidR="001744E4">
        <w:fldChar w:fldCharType="end"/>
      </w:r>
      <w:r>
        <w:t xml:space="preserve">. </w:t>
      </w:r>
      <w:r w:rsidR="00944540">
        <w:t xml:space="preserve">Esquema de un </w:t>
      </w:r>
      <w:r>
        <w:t xml:space="preserve">Medidor </w:t>
      </w:r>
      <w:r w:rsidR="00533E41">
        <w:t>Lineal de Caudal</w:t>
      </w:r>
      <w:r>
        <w:t xml:space="preserve"> (LFOM</w:t>
      </w:r>
      <w:r w:rsidR="00944540" w:rsidRPr="00B83011">
        <w:t>)</w:t>
      </w:r>
      <w:bookmarkEnd w:id="32"/>
      <w:r>
        <w:t xml:space="preserve"> en un tanque</w:t>
      </w:r>
      <w:bookmarkEnd w:id="33"/>
    </w:p>
    <w:p w:rsidR="003C65AC" w:rsidRDefault="00F61533" w:rsidP="003C65AC">
      <w:pPr>
        <w:pStyle w:val="Heading2"/>
      </w:pPr>
      <w:bookmarkStart w:id="34" w:name="_Toc424289899"/>
      <w:r>
        <w:lastRenderedPageBreak/>
        <w:t>Dimensionamiento</w:t>
      </w:r>
      <w:r w:rsidR="00E96AE4">
        <w:t xml:space="preserve"> y Detalles de Construcción</w:t>
      </w:r>
      <w:bookmarkEnd w:id="34"/>
    </w:p>
    <w:p w:rsidR="003C65AC" w:rsidRDefault="00F61533" w:rsidP="00F61533">
      <w:pPr>
        <w:pStyle w:val="Heading3"/>
      </w:pPr>
      <w:r>
        <w:t>El tanque de entrada</w:t>
      </w:r>
    </w:p>
    <w:p w:rsidR="00F61533" w:rsidRPr="00F61533" w:rsidRDefault="00F61533" w:rsidP="00F61533">
      <w:r>
        <w:t>La siguiente tabla resume las dimensiones del tanque de entrada.</w:t>
      </w:r>
    </w:p>
    <w:p w:rsidR="00F61533" w:rsidRDefault="00A3440E" w:rsidP="00A3440E">
      <w:pPr>
        <w:pStyle w:val="Caption"/>
        <w:keepNext/>
      </w:pPr>
      <w:bookmarkStart w:id="35" w:name="_Toc424289955"/>
      <w:r>
        <w:t xml:space="preserve">Tabla </w:t>
      </w:r>
      <w:r w:rsidR="001744E4">
        <w:fldChar w:fldCharType="begin"/>
      </w:r>
      <w:r>
        <w:instrText xml:space="preserve"> SEQ Tabla \* ARABIC </w:instrText>
      </w:r>
      <w:r w:rsidR="001744E4">
        <w:fldChar w:fldCharType="separate"/>
      </w:r>
      <w:r>
        <w:rPr>
          <w:noProof/>
        </w:rPr>
        <w:t>1</w:t>
      </w:r>
      <w:r w:rsidR="001744E4">
        <w:fldChar w:fldCharType="end"/>
      </w:r>
      <w:r w:rsidR="005F1670">
        <w:t>. Dimensiones de los</w:t>
      </w:r>
      <w:r>
        <w:t xml:space="preserve"> tanque</w:t>
      </w:r>
      <w:r w:rsidR="005F1670">
        <w:t>s</w:t>
      </w:r>
      <w:r>
        <w:t xml:space="preserve"> de entrada</w:t>
      </w:r>
      <w:bookmarkEnd w:id="3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5F1670" w:rsidRPr="001A1FCF" w:rsidTr="00D8136A">
        <w:trPr>
          <w:jc w:val="center"/>
        </w:trPr>
        <w:tc>
          <w:tcPr>
            <w:tcW w:w="6327" w:type="dxa"/>
            <w:gridSpan w:val="2"/>
          </w:tcPr>
          <w:p w:rsidR="005F1670" w:rsidRPr="0078577C" w:rsidRDefault="005F1670" w:rsidP="005F1670">
            <w:pPr>
              <w:pStyle w:val="Table"/>
              <w:contextualSpacing/>
              <w:jc w:val="center"/>
              <w:rPr>
                <w:b/>
                <w:szCs w:val="24"/>
                <w:lang w:val="en-US"/>
              </w:rPr>
            </w:pPr>
            <w:r w:rsidRPr="0078577C">
              <w:rPr>
                <w:b/>
                <w:szCs w:val="24"/>
                <w:lang w:val="en-US"/>
              </w:rPr>
              <w:t>Piedras Amarillas</w:t>
            </w:r>
          </w:p>
        </w:tc>
      </w:tr>
      <w:tr w:rsidR="00994947" w:rsidRPr="001A1FCF" w:rsidTr="00F61533">
        <w:trPr>
          <w:jc w:val="center"/>
        </w:trPr>
        <w:tc>
          <w:tcPr>
            <w:tcW w:w="3434" w:type="dxa"/>
          </w:tcPr>
          <w:p w:rsidR="00994947" w:rsidRDefault="00994947" w:rsidP="00F61533">
            <w:pPr>
              <w:pStyle w:val="Table"/>
              <w:contextualSpacing/>
            </w:pPr>
            <w:r>
              <w:t>Caudal Máximo</w:t>
            </w:r>
          </w:p>
        </w:tc>
        <w:tc>
          <w:tcPr>
            <w:tcW w:w="2893" w:type="dxa"/>
            <w:shd w:val="clear" w:color="auto" w:fill="FFFFFF"/>
          </w:tcPr>
          <w:p w:rsidR="00994947" w:rsidRDefault="00994947" w:rsidP="00F61533">
            <w:pPr>
              <w:pStyle w:val="Table"/>
              <w:contextualSpacing/>
              <w:rPr>
                <w:szCs w:val="24"/>
                <w:lang w:val="en-US"/>
              </w:rPr>
            </w:pPr>
            <w:r>
              <w:rPr>
                <w:szCs w:val="24"/>
                <w:lang w:val="en-US"/>
              </w:rPr>
              <w:t>44 L/s</w:t>
            </w:r>
          </w:p>
        </w:tc>
      </w:tr>
      <w:tr w:rsidR="00F61533" w:rsidRPr="001A1FCF" w:rsidTr="00F61533">
        <w:trPr>
          <w:jc w:val="center"/>
        </w:trPr>
        <w:tc>
          <w:tcPr>
            <w:tcW w:w="3434" w:type="dxa"/>
          </w:tcPr>
          <w:p w:rsidR="00F61533" w:rsidRPr="001A1FCF" w:rsidRDefault="00F61533" w:rsidP="00F61533">
            <w:pPr>
              <w:pStyle w:val="Table"/>
              <w:contextualSpacing/>
            </w:pPr>
            <w:r>
              <w:t>Largo</w:t>
            </w:r>
          </w:p>
        </w:tc>
        <w:tc>
          <w:tcPr>
            <w:tcW w:w="2893" w:type="dxa"/>
            <w:shd w:val="clear" w:color="auto" w:fill="FFFFFF"/>
          </w:tcPr>
          <w:p w:rsidR="00F61533" w:rsidRPr="001F073E" w:rsidRDefault="005F1670" w:rsidP="00F61533">
            <w:pPr>
              <w:pStyle w:val="Table"/>
              <w:contextualSpacing/>
              <w:rPr>
                <w:szCs w:val="24"/>
                <w:highlight w:val="yellow"/>
              </w:rPr>
            </w:pPr>
            <w:r>
              <w:rPr>
                <w:szCs w:val="24"/>
                <w:lang w:val="en-US"/>
              </w:rPr>
              <w:t>1.83</w:t>
            </w:r>
            <w:r w:rsidR="002A0EA2" w:rsidRPr="002A0EA2">
              <w:rPr>
                <w:szCs w:val="24"/>
                <w:lang w:val="en-US"/>
              </w:rPr>
              <w:t xml:space="preserve"> m</w:t>
            </w:r>
          </w:p>
        </w:tc>
      </w:tr>
      <w:tr w:rsidR="00F61533" w:rsidRPr="001A1FCF" w:rsidTr="00F61533">
        <w:trPr>
          <w:jc w:val="center"/>
        </w:trPr>
        <w:tc>
          <w:tcPr>
            <w:tcW w:w="3434" w:type="dxa"/>
          </w:tcPr>
          <w:p w:rsidR="00F61533" w:rsidRPr="001A1FCF" w:rsidRDefault="00F61533" w:rsidP="00F61533">
            <w:pPr>
              <w:pStyle w:val="Table"/>
              <w:contextualSpacing/>
            </w:pPr>
            <w:r w:rsidRPr="001A1FCF">
              <w:t xml:space="preserve">Ancho </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1.17</w:t>
            </w:r>
            <w:r w:rsidR="002A0EA2">
              <w:rPr>
                <w:szCs w:val="24"/>
                <w:lang w:val="en-US"/>
              </w:rPr>
              <w:t xml:space="preserve"> m</w:t>
            </w:r>
          </w:p>
        </w:tc>
      </w:tr>
      <w:tr w:rsidR="00F61533" w:rsidRPr="001A1FCF" w:rsidTr="00F61533">
        <w:trPr>
          <w:jc w:val="center"/>
        </w:trPr>
        <w:tc>
          <w:tcPr>
            <w:tcW w:w="3434" w:type="dxa"/>
          </w:tcPr>
          <w:p w:rsidR="00F61533" w:rsidRPr="001A1FCF" w:rsidRDefault="00F61533" w:rsidP="00F61533">
            <w:pPr>
              <w:pStyle w:val="Table"/>
              <w:contextualSpacing/>
            </w:pPr>
            <w:r w:rsidRPr="001A1FCF">
              <w:t>Profundidad</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1.25 m</w:t>
            </w:r>
          </w:p>
        </w:tc>
      </w:tr>
      <w:tr w:rsidR="00F61533" w:rsidRPr="001A1FCF" w:rsidTr="00F61533">
        <w:trPr>
          <w:jc w:val="center"/>
        </w:trPr>
        <w:tc>
          <w:tcPr>
            <w:tcW w:w="3434" w:type="dxa"/>
          </w:tcPr>
          <w:p w:rsidR="00F61533" w:rsidRPr="001A1FCF" w:rsidRDefault="00F61533" w:rsidP="00F61533">
            <w:pPr>
              <w:pStyle w:val="Table"/>
              <w:contextualSpacing/>
            </w:pPr>
            <w:r w:rsidRPr="001A1FCF">
              <w:t>Altura de cada tolva</w:t>
            </w:r>
          </w:p>
        </w:tc>
        <w:tc>
          <w:tcPr>
            <w:tcW w:w="2893" w:type="dxa"/>
            <w:shd w:val="clear" w:color="auto" w:fill="auto"/>
          </w:tcPr>
          <w:p w:rsidR="00F61533" w:rsidRPr="001F073E" w:rsidRDefault="005F1670" w:rsidP="00F61533">
            <w:pPr>
              <w:pStyle w:val="Table"/>
              <w:contextualSpacing/>
              <w:rPr>
                <w:szCs w:val="24"/>
                <w:highlight w:val="yellow"/>
              </w:rPr>
            </w:pPr>
            <w:r>
              <w:rPr>
                <w:szCs w:val="24"/>
                <w:lang w:val="en-US"/>
              </w:rPr>
              <w:t>0.74 m</w:t>
            </w:r>
          </w:p>
        </w:tc>
      </w:tr>
    </w:tbl>
    <w:p w:rsidR="005F1670" w:rsidRPr="005F1670" w:rsidRDefault="005F1670" w:rsidP="005F1670"/>
    <w:p w:rsidR="003C65AC" w:rsidRDefault="00F61533" w:rsidP="00E96AE4">
      <w:pPr>
        <w:pStyle w:val="Heading3"/>
      </w:pPr>
      <w:r>
        <w:t>El Medidor</w:t>
      </w:r>
      <w:r w:rsidR="00533E41">
        <w:t xml:space="preserve"> Lineal</w:t>
      </w:r>
      <w:r>
        <w:t xml:space="preserve"> de Caudal</w:t>
      </w:r>
    </w:p>
    <w:p w:rsidR="00F61533" w:rsidRDefault="004531D3" w:rsidP="00F61533">
      <w:pPr>
        <w:contextualSpacing/>
      </w:pPr>
      <w:r>
        <w:t xml:space="preserve">La altura </w:t>
      </w:r>
      <w:r w:rsidR="009B18AD">
        <w:t xml:space="preserve">total </w:t>
      </w:r>
      <w:r>
        <w:t xml:space="preserve">del LFOM es 30 cm. </w:t>
      </w:r>
      <w:r w:rsidR="00A6476A">
        <w:t>El diámetro de los orificios es 1.5”, y su separación es 4.3 cm.</w:t>
      </w:r>
      <w:r w:rsidR="00F4023A" w:rsidRPr="00F4023A">
        <w:t xml:space="preserve"> </w:t>
      </w:r>
      <w:r w:rsidR="00F4023A">
        <w:t>La siguiente tabla resume el número de orificios en cada fila y el caudal cuando el nivel de agua está exactamente entre las filas.</w:t>
      </w:r>
    </w:p>
    <w:p w:rsidR="00EC71D8" w:rsidRPr="00F61533" w:rsidRDefault="00EC71D8" w:rsidP="00F61533">
      <w:pPr>
        <w:contextualSpacing/>
      </w:pPr>
    </w:p>
    <w:p w:rsidR="00F61533" w:rsidRDefault="00A3440E" w:rsidP="00A3440E">
      <w:pPr>
        <w:pStyle w:val="Caption"/>
        <w:keepNext/>
      </w:pPr>
      <w:bookmarkStart w:id="36" w:name="_Toc424289956"/>
      <w:r>
        <w:t xml:space="preserve">Tabla </w:t>
      </w:r>
      <w:r w:rsidR="001744E4">
        <w:fldChar w:fldCharType="begin"/>
      </w:r>
      <w:r>
        <w:instrText xml:space="preserve"> SEQ Tabla \* ARABIC </w:instrText>
      </w:r>
      <w:r w:rsidR="001744E4">
        <w:fldChar w:fldCharType="separate"/>
      </w:r>
      <w:r>
        <w:rPr>
          <w:noProof/>
        </w:rPr>
        <w:t>2</w:t>
      </w:r>
      <w:r w:rsidR="001744E4">
        <w:fldChar w:fldCharType="end"/>
      </w:r>
      <w:r>
        <w:t>.</w:t>
      </w:r>
      <w:r w:rsidRPr="00A3440E">
        <w:t xml:space="preserve"> </w:t>
      </w:r>
      <w:r w:rsidR="00EC71D8">
        <w:t>Diseño del</w:t>
      </w:r>
      <w:r>
        <w:t xml:space="preserve"> </w:t>
      </w:r>
      <w:bookmarkEnd w:id="36"/>
      <w:r w:rsidR="00EC71D8">
        <w:t>Medidor Lineal de Caudal</w:t>
      </w:r>
    </w:p>
    <w:tbl>
      <w:tblPr>
        <w:tblStyle w:val="TableGrid"/>
        <w:tblW w:w="0" w:type="auto"/>
        <w:jc w:val="center"/>
        <w:tblLook w:val="04A0"/>
      </w:tblPr>
      <w:tblGrid>
        <w:gridCol w:w="1129"/>
        <w:gridCol w:w="2410"/>
        <w:gridCol w:w="1699"/>
        <w:gridCol w:w="2835"/>
      </w:tblGrid>
      <w:tr w:rsidR="00F61533" w:rsidRPr="001214F1" w:rsidTr="00C80EEA">
        <w:trPr>
          <w:trHeight w:val="576"/>
          <w:jc w:val="center"/>
        </w:trPr>
        <w:tc>
          <w:tcPr>
            <w:tcW w:w="1129" w:type="dxa"/>
            <w:vAlign w:val="center"/>
          </w:tcPr>
          <w:p w:rsidR="00F61533" w:rsidRPr="001214F1" w:rsidRDefault="00F61533" w:rsidP="00F61533">
            <w:pPr>
              <w:contextualSpacing/>
              <w:jc w:val="center"/>
              <w:rPr>
                <w:b/>
                <w:sz w:val="20"/>
              </w:rPr>
            </w:pPr>
            <w:r w:rsidRPr="001214F1">
              <w:rPr>
                <w:b/>
                <w:sz w:val="20"/>
              </w:rPr>
              <w:t>Fila</w:t>
            </w:r>
          </w:p>
        </w:tc>
        <w:tc>
          <w:tcPr>
            <w:tcW w:w="2410" w:type="dxa"/>
            <w:vAlign w:val="center"/>
          </w:tcPr>
          <w:p w:rsidR="00F61533" w:rsidRPr="001214F1" w:rsidRDefault="00F61533" w:rsidP="00F61533">
            <w:pPr>
              <w:contextualSpacing/>
              <w:jc w:val="center"/>
              <w:rPr>
                <w:b/>
                <w:sz w:val="20"/>
              </w:rPr>
            </w:pPr>
            <w:r w:rsidRPr="001214F1">
              <w:rPr>
                <w:b/>
                <w:sz w:val="20"/>
              </w:rPr>
              <w:t>Altura del centro arriba del nivel cero</w:t>
            </w:r>
          </w:p>
        </w:tc>
        <w:tc>
          <w:tcPr>
            <w:tcW w:w="1699" w:type="dxa"/>
            <w:vAlign w:val="center"/>
          </w:tcPr>
          <w:p w:rsidR="00F61533" w:rsidRPr="001214F1" w:rsidRDefault="00F61533" w:rsidP="00F61533">
            <w:pPr>
              <w:contextualSpacing/>
              <w:jc w:val="center"/>
              <w:rPr>
                <w:b/>
                <w:sz w:val="20"/>
              </w:rPr>
            </w:pPr>
            <w:r w:rsidRPr="001214F1">
              <w:rPr>
                <w:b/>
                <w:sz w:val="20"/>
              </w:rPr>
              <w:t>Número de orificios</w:t>
            </w:r>
          </w:p>
        </w:tc>
        <w:tc>
          <w:tcPr>
            <w:tcW w:w="2835" w:type="dxa"/>
            <w:vAlign w:val="center"/>
          </w:tcPr>
          <w:p w:rsidR="00F61533" w:rsidRPr="001214F1" w:rsidRDefault="00F61533" w:rsidP="00F61533">
            <w:pPr>
              <w:contextualSpacing/>
              <w:jc w:val="center"/>
              <w:rPr>
                <w:b/>
                <w:sz w:val="20"/>
              </w:rPr>
            </w:pPr>
            <w:r w:rsidRPr="001214F1">
              <w:rPr>
                <w:b/>
                <w:sz w:val="20"/>
              </w:rPr>
              <w:t>Caudal con nivel de agua arriba de la fila</w:t>
            </w:r>
          </w:p>
        </w:tc>
      </w:tr>
      <w:tr w:rsidR="00F61533" w:rsidRPr="00FF6ACD" w:rsidTr="00C80EEA">
        <w:trPr>
          <w:trHeight w:val="216"/>
          <w:jc w:val="center"/>
        </w:trPr>
        <w:tc>
          <w:tcPr>
            <w:tcW w:w="1129" w:type="dxa"/>
            <w:vAlign w:val="center"/>
          </w:tcPr>
          <w:p w:rsidR="00F61533" w:rsidRPr="001214F1" w:rsidRDefault="00F61533" w:rsidP="00C80EEA">
            <w:pPr>
              <w:contextualSpacing/>
              <w:jc w:val="center"/>
              <w:rPr>
                <w:sz w:val="20"/>
              </w:rPr>
            </w:pPr>
            <w:r w:rsidRPr="001214F1">
              <w:rPr>
                <w:sz w:val="20"/>
              </w:rPr>
              <w:t>1</w:t>
            </w:r>
          </w:p>
        </w:tc>
        <w:tc>
          <w:tcPr>
            <w:tcW w:w="2410" w:type="dxa"/>
            <w:vAlign w:val="center"/>
          </w:tcPr>
          <w:p w:rsidR="00F61533" w:rsidRPr="00FF6ACD" w:rsidRDefault="002A0EA2" w:rsidP="00C80EEA">
            <w:pPr>
              <w:contextualSpacing/>
              <w:jc w:val="center"/>
              <w:rPr>
                <w:sz w:val="20"/>
              </w:rPr>
            </w:pPr>
            <w:r w:rsidRPr="00FF6ACD">
              <w:rPr>
                <w:sz w:val="20"/>
                <w:lang w:val="en-US"/>
              </w:rPr>
              <w:t>1.</w:t>
            </w:r>
            <w:r w:rsidR="00A6476A">
              <w:rPr>
                <w:sz w:val="20"/>
                <w:lang w:val="en-US"/>
              </w:rPr>
              <w:t>9</w:t>
            </w:r>
            <w:r w:rsidRPr="00FF6ACD">
              <w:rPr>
                <w:sz w:val="20"/>
                <w:lang w:val="en-US"/>
              </w:rPr>
              <w:t xml:space="preserve"> cm</w:t>
            </w:r>
          </w:p>
        </w:tc>
        <w:tc>
          <w:tcPr>
            <w:tcW w:w="1699" w:type="dxa"/>
            <w:vAlign w:val="center"/>
          </w:tcPr>
          <w:p w:rsidR="00F61533" w:rsidRPr="00FF6ACD" w:rsidRDefault="00A6476A" w:rsidP="00C80EEA">
            <w:pPr>
              <w:contextualSpacing/>
              <w:jc w:val="center"/>
              <w:rPr>
                <w:sz w:val="20"/>
              </w:rPr>
            </w:pPr>
            <w:r>
              <w:rPr>
                <w:sz w:val="20"/>
                <w:lang w:val="en-US"/>
              </w:rPr>
              <w:t>13</w:t>
            </w:r>
          </w:p>
        </w:tc>
        <w:tc>
          <w:tcPr>
            <w:tcW w:w="2835" w:type="dxa"/>
            <w:vAlign w:val="center"/>
          </w:tcPr>
          <w:p w:rsidR="00F61533" w:rsidRPr="00FF6ACD" w:rsidRDefault="00A6476A" w:rsidP="00C80EEA">
            <w:pPr>
              <w:contextualSpacing/>
              <w:jc w:val="center"/>
              <w:rPr>
                <w:sz w:val="20"/>
                <w:lang w:val="en-US"/>
              </w:rPr>
            </w:pPr>
            <w:r>
              <w:rPr>
                <w:sz w:val="20"/>
                <w:lang w:val="en-US"/>
              </w:rPr>
              <w:t>6.3</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2</w:t>
            </w:r>
          </w:p>
        </w:tc>
        <w:tc>
          <w:tcPr>
            <w:tcW w:w="2410" w:type="dxa"/>
            <w:vAlign w:val="center"/>
          </w:tcPr>
          <w:p w:rsidR="00F61533" w:rsidRPr="00FF6ACD" w:rsidRDefault="00A6476A" w:rsidP="00C80EEA">
            <w:pPr>
              <w:contextualSpacing/>
              <w:jc w:val="center"/>
              <w:rPr>
                <w:sz w:val="20"/>
                <w:lang w:val="en-US"/>
              </w:rPr>
            </w:pPr>
            <w:r>
              <w:rPr>
                <w:sz w:val="20"/>
                <w:lang w:val="en-US"/>
              </w:rPr>
              <w:t>6.2</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4</w:t>
            </w:r>
          </w:p>
        </w:tc>
        <w:tc>
          <w:tcPr>
            <w:tcW w:w="2835" w:type="dxa"/>
            <w:vAlign w:val="center"/>
          </w:tcPr>
          <w:p w:rsidR="00F61533" w:rsidRPr="00FF6ACD" w:rsidRDefault="00A6476A" w:rsidP="00C80EEA">
            <w:pPr>
              <w:contextualSpacing/>
              <w:jc w:val="center"/>
              <w:rPr>
                <w:sz w:val="20"/>
                <w:lang w:val="en-US"/>
              </w:rPr>
            </w:pPr>
            <w:r>
              <w:rPr>
                <w:sz w:val="20"/>
                <w:lang w:val="en-US"/>
              </w:rPr>
              <w:t>12.6</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3</w:t>
            </w:r>
          </w:p>
        </w:tc>
        <w:tc>
          <w:tcPr>
            <w:tcW w:w="2410" w:type="dxa"/>
            <w:vAlign w:val="center"/>
          </w:tcPr>
          <w:p w:rsidR="00F61533" w:rsidRPr="00FF6ACD" w:rsidRDefault="00A6476A" w:rsidP="00C80EEA">
            <w:pPr>
              <w:contextualSpacing/>
              <w:jc w:val="center"/>
              <w:rPr>
                <w:sz w:val="20"/>
                <w:lang w:val="en-US"/>
              </w:rPr>
            </w:pPr>
            <w:r>
              <w:rPr>
                <w:sz w:val="20"/>
                <w:lang w:val="en-US"/>
              </w:rPr>
              <w:t>10.5</w:t>
            </w:r>
            <w:r w:rsidR="002A0EA2" w:rsidRPr="00FF6ACD">
              <w:rPr>
                <w:sz w:val="20"/>
                <w:lang w:val="en-US"/>
              </w:rPr>
              <w:t xml:space="preserve"> cm</w:t>
            </w:r>
          </w:p>
        </w:tc>
        <w:tc>
          <w:tcPr>
            <w:tcW w:w="1699" w:type="dxa"/>
            <w:vAlign w:val="center"/>
          </w:tcPr>
          <w:p w:rsidR="00F61533" w:rsidRPr="00FF6ACD" w:rsidRDefault="00A6476A" w:rsidP="00C80EEA">
            <w:pPr>
              <w:contextualSpacing/>
              <w:jc w:val="center"/>
              <w:rPr>
                <w:sz w:val="20"/>
                <w:lang w:val="en-US"/>
              </w:rPr>
            </w:pPr>
            <w:r>
              <w:rPr>
                <w:sz w:val="20"/>
                <w:lang w:val="en-US"/>
              </w:rPr>
              <w:t>4</w:t>
            </w:r>
          </w:p>
        </w:tc>
        <w:tc>
          <w:tcPr>
            <w:tcW w:w="2835" w:type="dxa"/>
            <w:vAlign w:val="center"/>
          </w:tcPr>
          <w:p w:rsidR="00F61533" w:rsidRPr="00FF6ACD" w:rsidRDefault="00A6476A" w:rsidP="00C80EEA">
            <w:pPr>
              <w:contextualSpacing/>
              <w:jc w:val="center"/>
              <w:rPr>
                <w:sz w:val="20"/>
                <w:lang w:val="en-US"/>
              </w:rPr>
            </w:pPr>
            <w:r>
              <w:rPr>
                <w:sz w:val="20"/>
                <w:lang w:val="en-US"/>
              </w:rPr>
              <w:t>18.9</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4</w:t>
            </w:r>
          </w:p>
        </w:tc>
        <w:tc>
          <w:tcPr>
            <w:tcW w:w="2410" w:type="dxa"/>
            <w:vAlign w:val="center"/>
          </w:tcPr>
          <w:p w:rsidR="00F61533" w:rsidRPr="00FF6ACD" w:rsidRDefault="00A6476A" w:rsidP="00C80EEA">
            <w:pPr>
              <w:contextualSpacing/>
              <w:jc w:val="center"/>
              <w:rPr>
                <w:sz w:val="20"/>
                <w:lang w:val="en-US"/>
              </w:rPr>
            </w:pPr>
            <w:r>
              <w:rPr>
                <w:sz w:val="20"/>
                <w:lang w:val="en-US"/>
              </w:rPr>
              <w:t>14.8</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3</w:t>
            </w:r>
          </w:p>
        </w:tc>
        <w:tc>
          <w:tcPr>
            <w:tcW w:w="2835" w:type="dxa"/>
            <w:vAlign w:val="center"/>
          </w:tcPr>
          <w:p w:rsidR="00F61533" w:rsidRPr="00FF6ACD" w:rsidRDefault="00A6476A" w:rsidP="00C80EEA">
            <w:pPr>
              <w:contextualSpacing/>
              <w:jc w:val="center"/>
              <w:rPr>
                <w:sz w:val="20"/>
                <w:lang w:val="en-US"/>
              </w:rPr>
            </w:pPr>
            <w:r>
              <w:rPr>
                <w:sz w:val="20"/>
                <w:lang w:val="en-US"/>
              </w:rPr>
              <w:t>25.1</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5</w:t>
            </w:r>
          </w:p>
        </w:tc>
        <w:tc>
          <w:tcPr>
            <w:tcW w:w="2410" w:type="dxa"/>
            <w:vAlign w:val="center"/>
          </w:tcPr>
          <w:p w:rsidR="00F61533" w:rsidRPr="00FF6ACD" w:rsidRDefault="00A6476A" w:rsidP="00C80EEA">
            <w:pPr>
              <w:contextualSpacing/>
              <w:jc w:val="center"/>
              <w:rPr>
                <w:sz w:val="20"/>
                <w:lang w:val="en-US"/>
              </w:rPr>
            </w:pPr>
            <w:r>
              <w:rPr>
                <w:sz w:val="20"/>
                <w:lang w:val="en-US"/>
              </w:rPr>
              <w:t>19.0</w:t>
            </w:r>
            <w:r w:rsidR="002A0EA2" w:rsidRPr="00FF6ACD">
              <w:rPr>
                <w:sz w:val="20"/>
                <w:lang w:val="en-US"/>
              </w:rPr>
              <w:t xml:space="preserve"> cm</w:t>
            </w:r>
          </w:p>
        </w:tc>
        <w:tc>
          <w:tcPr>
            <w:tcW w:w="1699" w:type="dxa"/>
            <w:vAlign w:val="center"/>
          </w:tcPr>
          <w:p w:rsidR="00F61533" w:rsidRPr="00FF6ACD" w:rsidRDefault="00FF6ACD" w:rsidP="00C80EEA">
            <w:pPr>
              <w:contextualSpacing/>
              <w:jc w:val="center"/>
              <w:rPr>
                <w:sz w:val="20"/>
                <w:lang w:val="en-US"/>
              </w:rPr>
            </w:pPr>
            <w:r w:rsidRPr="00FF6ACD">
              <w:rPr>
                <w:sz w:val="20"/>
                <w:lang w:val="en-US"/>
              </w:rPr>
              <w:t>3</w:t>
            </w:r>
          </w:p>
        </w:tc>
        <w:tc>
          <w:tcPr>
            <w:tcW w:w="2835" w:type="dxa"/>
            <w:vAlign w:val="center"/>
          </w:tcPr>
          <w:p w:rsidR="00F61533" w:rsidRPr="00FF6ACD" w:rsidRDefault="00A6476A" w:rsidP="00C80EEA">
            <w:pPr>
              <w:contextualSpacing/>
              <w:jc w:val="center"/>
              <w:rPr>
                <w:sz w:val="20"/>
                <w:lang w:val="en-US"/>
              </w:rPr>
            </w:pPr>
            <w:r>
              <w:rPr>
                <w:sz w:val="20"/>
                <w:lang w:val="en-US"/>
              </w:rPr>
              <w:t>31.4</w:t>
            </w:r>
            <w:r w:rsidR="00F61533" w:rsidRPr="00FF6ACD">
              <w:rPr>
                <w:sz w:val="20"/>
                <w:lang w:val="en-US"/>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lang w:val="en-US"/>
              </w:rPr>
            </w:pPr>
            <w:r w:rsidRPr="00FF6ACD">
              <w:rPr>
                <w:sz w:val="20"/>
                <w:lang w:val="en-US"/>
              </w:rPr>
              <w:t>6</w:t>
            </w:r>
          </w:p>
        </w:tc>
        <w:tc>
          <w:tcPr>
            <w:tcW w:w="2410" w:type="dxa"/>
            <w:vAlign w:val="center"/>
          </w:tcPr>
          <w:p w:rsidR="00F61533" w:rsidRPr="00A6476A" w:rsidRDefault="00A6476A" w:rsidP="00C80EEA">
            <w:pPr>
              <w:contextualSpacing/>
              <w:jc w:val="center"/>
              <w:rPr>
                <w:sz w:val="20"/>
              </w:rPr>
            </w:pPr>
            <w:r w:rsidRPr="00A6476A">
              <w:rPr>
                <w:sz w:val="20"/>
              </w:rPr>
              <w:t>23.</w:t>
            </w:r>
            <w:r>
              <w:rPr>
                <w:sz w:val="20"/>
              </w:rPr>
              <w:t>3</w:t>
            </w:r>
            <w:r w:rsidR="00FF6ACD" w:rsidRPr="00A6476A">
              <w:rPr>
                <w:sz w:val="20"/>
              </w:rPr>
              <w:t xml:space="preserve"> cm</w:t>
            </w:r>
          </w:p>
        </w:tc>
        <w:tc>
          <w:tcPr>
            <w:tcW w:w="1699" w:type="dxa"/>
            <w:vAlign w:val="center"/>
          </w:tcPr>
          <w:p w:rsidR="00F61533" w:rsidRPr="00A6476A" w:rsidRDefault="00FF6ACD" w:rsidP="00C80EEA">
            <w:pPr>
              <w:contextualSpacing/>
              <w:jc w:val="center"/>
              <w:rPr>
                <w:sz w:val="20"/>
              </w:rPr>
            </w:pPr>
            <w:r w:rsidRPr="00A6476A">
              <w:rPr>
                <w:sz w:val="20"/>
              </w:rPr>
              <w:t>3</w:t>
            </w:r>
          </w:p>
        </w:tc>
        <w:tc>
          <w:tcPr>
            <w:tcW w:w="2835" w:type="dxa"/>
            <w:vAlign w:val="center"/>
          </w:tcPr>
          <w:p w:rsidR="00F61533" w:rsidRPr="00FF6ACD" w:rsidRDefault="00A6476A" w:rsidP="00C80EEA">
            <w:pPr>
              <w:contextualSpacing/>
              <w:jc w:val="center"/>
              <w:rPr>
                <w:sz w:val="20"/>
              </w:rPr>
            </w:pPr>
            <w:r>
              <w:rPr>
                <w:sz w:val="20"/>
              </w:rPr>
              <w:t>37.7</w:t>
            </w:r>
            <w:r w:rsidR="00F61533" w:rsidRPr="00FF6ACD">
              <w:rPr>
                <w:sz w:val="20"/>
              </w:rPr>
              <w:t xml:space="preserve"> L/s</w:t>
            </w:r>
          </w:p>
        </w:tc>
      </w:tr>
      <w:tr w:rsidR="00F61533" w:rsidRPr="00FF6ACD" w:rsidTr="00C80EEA">
        <w:trPr>
          <w:trHeight w:val="216"/>
          <w:jc w:val="center"/>
        </w:trPr>
        <w:tc>
          <w:tcPr>
            <w:tcW w:w="1129" w:type="dxa"/>
            <w:vAlign w:val="center"/>
          </w:tcPr>
          <w:p w:rsidR="00F61533" w:rsidRPr="00FF6ACD" w:rsidRDefault="00F61533" w:rsidP="00C80EEA">
            <w:pPr>
              <w:contextualSpacing/>
              <w:jc w:val="center"/>
              <w:rPr>
                <w:sz w:val="20"/>
              </w:rPr>
            </w:pPr>
            <w:r w:rsidRPr="00FF6ACD">
              <w:rPr>
                <w:sz w:val="20"/>
              </w:rPr>
              <w:t>7</w:t>
            </w:r>
          </w:p>
        </w:tc>
        <w:tc>
          <w:tcPr>
            <w:tcW w:w="2410" w:type="dxa"/>
            <w:vAlign w:val="center"/>
          </w:tcPr>
          <w:p w:rsidR="00F61533" w:rsidRPr="00FF6ACD" w:rsidRDefault="00A6476A" w:rsidP="00C80EEA">
            <w:pPr>
              <w:contextualSpacing/>
              <w:jc w:val="center"/>
              <w:rPr>
                <w:sz w:val="20"/>
              </w:rPr>
            </w:pPr>
            <w:r>
              <w:rPr>
                <w:sz w:val="20"/>
              </w:rPr>
              <w:t>27.6</w:t>
            </w:r>
            <w:r w:rsidR="00FF6ACD" w:rsidRPr="00FF6ACD">
              <w:rPr>
                <w:sz w:val="20"/>
              </w:rPr>
              <w:t xml:space="preserve"> cm</w:t>
            </w:r>
          </w:p>
        </w:tc>
        <w:tc>
          <w:tcPr>
            <w:tcW w:w="1699" w:type="dxa"/>
            <w:vAlign w:val="center"/>
          </w:tcPr>
          <w:p w:rsidR="00F61533" w:rsidRPr="00FF6ACD" w:rsidRDefault="00FF6ACD" w:rsidP="00C80EEA">
            <w:pPr>
              <w:contextualSpacing/>
              <w:jc w:val="center"/>
              <w:rPr>
                <w:sz w:val="20"/>
              </w:rPr>
            </w:pPr>
            <w:r w:rsidRPr="00FF6ACD">
              <w:rPr>
                <w:sz w:val="20"/>
              </w:rPr>
              <w:t>2</w:t>
            </w:r>
          </w:p>
        </w:tc>
        <w:tc>
          <w:tcPr>
            <w:tcW w:w="2835" w:type="dxa"/>
            <w:vAlign w:val="center"/>
          </w:tcPr>
          <w:p w:rsidR="00F61533" w:rsidRPr="00FF6ACD" w:rsidRDefault="00A6476A" w:rsidP="00C80EEA">
            <w:pPr>
              <w:contextualSpacing/>
              <w:jc w:val="center"/>
              <w:rPr>
                <w:sz w:val="20"/>
              </w:rPr>
            </w:pPr>
            <w:r>
              <w:rPr>
                <w:sz w:val="20"/>
              </w:rPr>
              <w:t>44</w:t>
            </w:r>
            <w:r w:rsidR="00F61533" w:rsidRPr="00FF6ACD">
              <w:rPr>
                <w:sz w:val="20"/>
              </w:rPr>
              <w:t xml:space="preserve"> L/s</w:t>
            </w:r>
          </w:p>
        </w:tc>
      </w:tr>
    </w:tbl>
    <w:p w:rsidR="00EC71D8" w:rsidRPr="00EC71D8" w:rsidRDefault="00EC71D8" w:rsidP="00EC71D8">
      <w:pPr>
        <w:pStyle w:val="Heading2"/>
        <w:rPr>
          <w:sz w:val="44"/>
          <w:u w:val="single"/>
        </w:rPr>
      </w:pPr>
      <w:bookmarkStart w:id="37" w:name="_Toc325794398"/>
      <w:bookmarkStart w:id="38" w:name="_Toc424289900"/>
      <w:r>
        <w:br w:type="page"/>
      </w:r>
    </w:p>
    <w:p w:rsidR="001B22BC" w:rsidRDefault="00944540" w:rsidP="001B22BC">
      <w:pPr>
        <w:pStyle w:val="Heading1"/>
      </w:pPr>
      <w:r w:rsidRPr="00533355">
        <w:lastRenderedPageBreak/>
        <w:t xml:space="preserve">Dosificadores de los </w:t>
      </w:r>
      <w:r>
        <w:t>Q</w:t>
      </w:r>
      <w:r w:rsidRPr="00533355">
        <w:t>uímico</w:t>
      </w:r>
      <w:bookmarkEnd w:id="37"/>
      <w:r w:rsidRPr="00533355">
        <w:t>s</w:t>
      </w:r>
      <w:bookmarkEnd w:id="38"/>
    </w:p>
    <w:p w:rsidR="00944540" w:rsidRPr="00533355" w:rsidRDefault="001B22BC" w:rsidP="001B22BC">
      <w:pPr>
        <w:pStyle w:val="Heading2"/>
      </w:pPr>
      <w:bookmarkStart w:id="39" w:name="_Toc424289901"/>
      <w:r>
        <w:t>Propósito y Descripció</w:t>
      </w:r>
      <w:r w:rsidR="00252661">
        <w:t>n</w:t>
      </w:r>
      <w:bookmarkEnd w:id="39"/>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AguaClara utiliza un sistema de dosificación </w:t>
      </w:r>
      <w:r w:rsidR="000813D5">
        <w:t>hidráulico.</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E5248B">
        <w:t xml:space="preserve"> solución madre de cada químico</w:t>
      </w:r>
    </w:p>
    <w:p w:rsidR="00BE5DFF" w:rsidRDefault="00B9132A" w:rsidP="00BE5DFF">
      <w:pPr>
        <w:pStyle w:val="ListParagraph"/>
        <w:numPr>
          <w:ilvl w:val="0"/>
          <w:numId w:val="7"/>
        </w:numPr>
      </w:pPr>
      <w:r>
        <w:t>U</w:t>
      </w:r>
      <w:r w:rsidR="00533E41">
        <w:t xml:space="preserve">na </w:t>
      </w:r>
      <w:r w:rsidR="00E5248B">
        <w:t>plataforma</w:t>
      </w:r>
      <w:r w:rsidR="00533E41">
        <w:t xml:space="preserve"> para elevar los barriles</w:t>
      </w:r>
    </w:p>
    <w:p w:rsidR="00BE5DFF" w:rsidRDefault="00E5248B" w:rsidP="00BE5DFF">
      <w:pPr>
        <w:pStyle w:val="ListParagraph"/>
        <w:numPr>
          <w:ilvl w:val="0"/>
          <w:numId w:val="7"/>
        </w:numPr>
      </w:pPr>
      <w:r>
        <w:t>Un bote de carga constante - u</w:t>
      </w:r>
      <w:r w:rsidR="00944540" w:rsidRPr="001A1FCF">
        <w:t xml:space="preserve">na botella </w:t>
      </w:r>
      <w:r w:rsidR="00944540">
        <w:t xml:space="preserve">con válvula flotadora que mantiene </w:t>
      </w:r>
      <w:r w:rsidR="00B9132A">
        <w:t>un nivel co</w:t>
      </w:r>
      <w:r>
        <w:t>nstante de cada químico</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E5248B">
        <w:t xml:space="preserve"> y el caudal del químico</w:t>
      </w:r>
    </w:p>
    <w:p w:rsidR="00E5248B" w:rsidRDefault="00B9132A" w:rsidP="00E5248B">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E5248B" w:rsidRDefault="00E5248B" w:rsidP="00E5248B">
      <w:pPr>
        <w:pStyle w:val="ListParagraph"/>
        <w:numPr>
          <w:ilvl w:val="0"/>
          <w:numId w:val="7"/>
        </w:numPr>
      </w:pPr>
      <w:r>
        <w:t>U</w:t>
      </w:r>
      <w:r w:rsidRPr="001A1FCF">
        <w:t>n</w:t>
      </w:r>
      <w:r>
        <w:t>a columna de medición de caudal</w:t>
      </w:r>
      <w:r w:rsidRPr="001A1FCF">
        <w:t xml:space="preserve"> </w:t>
      </w:r>
      <w:r>
        <w:t>para cada químico</w:t>
      </w:r>
    </w:p>
    <w:p w:rsidR="00E5248B" w:rsidRDefault="00E5248B" w:rsidP="00E5248B">
      <w:pPr>
        <w:pStyle w:val="Figure"/>
        <w:contextualSpacing/>
      </w:pPr>
    </w:p>
    <w:p w:rsidR="00E5248B" w:rsidRDefault="00E5248B" w:rsidP="00E5248B">
      <w:pPr>
        <w:pStyle w:val="Figure"/>
        <w:contextualSpacing/>
      </w:pPr>
      <w:r>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Default="00E5248B" w:rsidP="00E5248B">
      <w:pPr>
        <w:pStyle w:val="Figure"/>
        <w:contextualSpacing/>
      </w:pPr>
      <w:r>
        <w:t>Las flechas azules indican el recorrido del químico. La altura de la salida de la manguera en el deslizador controla el caudal del químico.</w:t>
      </w:r>
    </w:p>
    <w:p w:rsidR="00E5248B" w:rsidRDefault="00E5248B" w:rsidP="00E5248B">
      <w:pPr>
        <w:pStyle w:val="Caption"/>
      </w:pPr>
      <w:r w:rsidRPr="001F002F">
        <w:t xml:space="preserve">Ilustración </w:t>
      </w:r>
      <w:r w:rsidR="001744E4">
        <w:fldChar w:fldCharType="begin"/>
      </w:r>
      <w:r w:rsidR="00AA0208">
        <w:instrText xml:space="preserve"> SEQ Ilustración \* ARABIC </w:instrText>
      </w:r>
      <w:r w:rsidR="001744E4">
        <w:fldChar w:fldCharType="separate"/>
      </w:r>
      <w:r w:rsidR="00AA0208">
        <w:rPr>
          <w:noProof/>
        </w:rPr>
        <w:t>8</w:t>
      </w:r>
      <w:r w:rsidR="001744E4">
        <w:rPr>
          <w:noProof/>
        </w:rPr>
        <w:fldChar w:fldCharType="end"/>
      </w:r>
      <w:r w:rsidRPr="001F002F">
        <w:t>. Esquema de un dosificador de AguaClara</w:t>
      </w:r>
      <w:r>
        <w:t xml:space="preserve"> montado en la pared del tanque de entrada</w:t>
      </w:r>
    </w:p>
    <w:p w:rsidR="00BE5DFF" w:rsidRPr="00B11D16" w:rsidRDefault="00533E41" w:rsidP="00533E41">
      <w:pPr>
        <w:pStyle w:val="Heading3"/>
      </w:pPr>
      <w:r>
        <w:lastRenderedPageBreak/>
        <w:t>S</w:t>
      </w:r>
      <w:r w:rsidR="00B11D16">
        <w:t xml:space="preserve">istema </w:t>
      </w:r>
      <w:r w:rsidR="00E5248B">
        <w:t>semi-</w:t>
      </w:r>
      <w:r w:rsidR="00B11D16">
        <w:t>automático</w:t>
      </w:r>
    </w:p>
    <w:p w:rsidR="00E5248B" w:rsidRDefault="00944540" w:rsidP="00533E41">
      <w:r w:rsidRPr="001A1FCF">
        <w:t>Este sistema tiene las</w:t>
      </w:r>
      <w:r w:rsidR="00E5248B">
        <w:t xml:space="preserve"> siguientes</w:t>
      </w:r>
      <w:r w:rsidRPr="001A1FCF">
        <w:t xml:space="preserve"> características</w:t>
      </w:r>
      <w:r w:rsidR="00E5248B">
        <w:t>:</w:t>
      </w:r>
    </w:p>
    <w:p w:rsidR="00E5248B" w:rsidRDefault="00E5248B" w:rsidP="00533E41"/>
    <w:p w:rsidR="00E5248B" w:rsidRDefault="00E5248B" w:rsidP="00E5248B">
      <w:pPr>
        <w:pStyle w:val="ListParagraph"/>
        <w:numPr>
          <w:ilvl w:val="0"/>
          <w:numId w:val="25"/>
        </w:numPr>
      </w:pPr>
      <w:r>
        <w:t>Se apaga</w:t>
      </w:r>
      <w:r w:rsidR="00944540" w:rsidRPr="001A1FCF">
        <w:t xml:space="preserve"> auto</w:t>
      </w:r>
      <w:r>
        <w:t>máticamente cuando no hay flujo de agua</w:t>
      </w:r>
      <w:r w:rsidR="00944540" w:rsidRPr="001A1FCF">
        <w:t xml:space="preserve"> </w:t>
      </w:r>
      <w:r>
        <w:t>en la planta.</w:t>
      </w:r>
    </w:p>
    <w:p w:rsidR="00E5248B" w:rsidRDefault="00E5248B" w:rsidP="00E5248B">
      <w:pPr>
        <w:pStyle w:val="ListParagraph"/>
        <w:numPr>
          <w:ilvl w:val="0"/>
          <w:numId w:val="25"/>
        </w:numPr>
      </w:pPr>
      <w:r>
        <w:t>Cambia</w:t>
      </w:r>
      <w:r w:rsidR="00CA53FC">
        <w:t xml:space="preserve"> el caudal de los químicos</w:t>
      </w:r>
      <w:r w:rsidR="00944540" w:rsidRPr="001A1FCF">
        <w:t xml:space="preserve"> automáticamente en proporción al nivel de agua en el tanque de entrada, que es pro</w:t>
      </w:r>
      <w:r w:rsidR="00CA53FC">
        <w:t>porcional al caudal de la planta</w:t>
      </w:r>
      <w:r>
        <w:t xml:space="preserve"> gracias al medidor lineal de caudal</w:t>
      </w:r>
      <w:r w:rsidR="00CA53FC">
        <w:t xml:space="preserve"> (sección anterior)</w:t>
      </w:r>
      <w:r>
        <w:t>.</w:t>
      </w:r>
    </w:p>
    <w:p w:rsidR="00E5248B" w:rsidRDefault="00E5248B" w:rsidP="00E5248B"/>
    <w:p w:rsidR="00BC6F28" w:rsidRDefault="00944540" w:rsidP="00E5248B">
      <w:r>
        <w:t xml:space="preserve">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E5248B" w:rsidRDefault="00E5248B" w:rsidP="00E5248B"/>
    <w:p w:rsidR="00E5248B" w:rsidRDefault="00AF47CF" w:rsidP="00E5248B">
      <w:r>
        <w:t>El sistema no es completamente automático porque requiere de un operador para elegir la dosis de cada químico y verificar que esa dosis se está aplicando.</w:t>
      </w:r>
    </w:p>
    <w:p w:rsidR="00BC6F28" w:rsidRPr="00BC6F28" w:rsidRDefault="00BC6F28" w:rsidP="00E5248B">
      <w:pPr>
        <w:contextualSpacing/>
      </w:pPr>
    </w:p>
    <w:p w:rsidR="00BE5DFF" w:rsidRPr="00B11D16" w:rsidRDefault="00533E41" w:rsidP="00533E41">
      <w:pPr>
        <w:pStyle w:val="Heading3"/>
      </w:pPr>
      <w:r>
        <w:t>B</w:t>
      </w:r>
      <w:r w:rsidR="00AF47CF">
        <w:t>ote</w:t>
      </w:r>
      <w:r w:rsidR="00BE5DFF" w:rsidRPr="00B11D16">
        <w:t xml:space="preserve"> de carga constante</w:t>
      </w:r>
    </w:p>
    <w:p w:rsidR="00AA0208" w:rsidRDefault="00AF47CF" w:rsidP="00AA0208">
      <w:r>
        <w:t xml:space="preserve">El bote de carga constante mantiene </w:t>
      </w:r>
      <w:r w:rsidR="00792DDB">
        <w:t>un nivel de fluido que define la altura de inicio del recorrido del químico. El nivel se mantiene con una válvula flotadora en la entrada de la botella</w:t>
      </w:r>
      <w:r w:rsidR="00944540" w:rsidRPr="000F5432">
        <w:t xml:space="preserve">. </w:t>
      </w:r>
      <w:r w:rsidR="00792DDB">
        <w:t xml:space="preserve">La altura final del recorrido del químico depende </w:t>
      </w:r>
      <w:r w:rsidR="0059567F">
        <w:t xml:space="preserve">solamente </w:t>
      </w:r>
      <w:r w:rsidR="00792DDB">
        <w:t>de la posición de la manguera en la balanza</w:t>
      </w:r>
      <w:r w:rsidR="0059567F">
        <w:t>.</w:t>
      </w:r>
      <w:r w:rsidR="00792DDB">
        <w:t xml:space="preserve"> </w:t>
      </w:r>
      <w:r w:rsidR="0059567F">
        <w:t>D</w:t>
      </w:r>
      <w:r w:rsidR="00792DDB">
        <w:t xml:space="preserve">e esta manera </w:t>
      </w:r>
      <w:r w:rsidR="0059567F">
        <w:t>el cambio de altura en el recorrido, el cual determina el caudal del químico, es independiente de la cantidad de químico almacenado.</w:t>
      </w:r>
    </w:p>
    <w:p w:rsidR="00AA0208" w:rsidRDefault="00AA0208" w:rsidP="00AA0208">
      <w:pPr>
        <w:pStyle w:val="Figure"/>
      </w:pPr>
    </w:p>
    <w:p w:rsidR="00AA0208" w:rsidRDefault="0059567F" w:rsidP="00AA0208">
      <w:pPr>
        <w:pStyle w:val="Figure"/>
      </w:pPr>
      <w:r>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17"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AA0208" w:rsidRDefault="00AA0208" w:rsidP="00AA0208">
      <w:pPr>
        <w:pStyle w:val="Figure"/>
      </w:pPr>
    </w:p>
    <w:p w:rsidR="00AA0208" w:rsidRPr="00AA0208" w:rsidRDefault="00AA0208" w:rsidP="00AA0208">
      <w:pPr>
        <w:pStyle w:val="Caption"/>
      </w:pPr>
      <w:r>
        <w:t xml:space="preserve">Ilustración </w:t>
      </w:r>
      <w:r w:rsidR="001744E4">
        <w:fldChar w:fldCharType="begin"/>
      </w:r>
      <w:r>
        <w:instrText xml:space="preserve"> SEQ Ilustración \* ARABIC </w:instrText>
      </w:r>
      <w:r w:rsidR="001744E4">
        <w:fldChar w:fldCharType="separate"/>
      </w:r>
      <w:r>
        <w:rPr>
          <w:noProof/>
        </w:rPr>
        <w:t>9</w:t>
      </w:r>
      <w:r w:rsidR="001744E4">
        <w:fldChar w:fldCharType="end"/>
      </w:r>
      <w:r>
        <w:t>. Bote de carga constante de sulfato de aluminio.</w:t>
      </w:r>
    </w:p>
    <w:p w:rsidR="00AA0208" w:rsidRPr="00AA0208" w:rsidRDefault="00AA0208" w:rsidP="00AA0208">
      <w:pPr>
        <w:pStyle w:val="Caption"/>
        <w:jc w:val="left"/>
      </w:pPr>
    </w:p>
    <w:p w:rsidR="0059567F" w:rsidRDefault="0059567F" w:rsidP="00533E41">
      <w:pPr>
        <w:contextualSpacing/>
      </w:pPr>
    </w:p>
    <w:p w:rsidR="0059567F" w:rsidRDefault="0059567F" w:rsidP="00533E41">
      <w:pPr>
        <w:contextualSpacing/>
      </w:pPr>
    </w:p>
    <w:p w:rsidR="00BC6F28" w:rsidRPr="00B11D16" w:rsidRDefault="00140F95" w:rsidP="00533E41">
      <w:pPr>
        <w:pStyle w:val="Heading3"/>
      </w:pPr>
      <w:r>
        <w:t>Mangueras de diámetro pequeño</w:t>
      </w:r>
      <w:r w:rsidR="00E351A8">
        <w:t>: e</w:t>
      </w:r>
      <w:r w:rsidR="00BC6F28" w:rsidRPr="00B11D16">
        <w:t>lemento principal de pérdida de carga</w:t>
      </w:r>
    </w:p>
    <w:p w:rsidR="00944540" w:rsidRDefault="00AA0208" w:rsidP="00533E41">
      <w:r>
        <w:t>En el recorrido del bote de carga constante a la balanza del dosificador, el químico pasa por una serie de mangueras de diámetro pequeño.</w:t>
      </w:r>
      <w:r w:rsidR="00944540" w:rsidRPr="000F5432">
        <w:t xml:space="preserve"> </w:t>
      </w:r>
      <w:r>
        <w:t xml:space="preserve">Casi toda la pérdida de carga a lo largo del recorrido del químico ocurre en </w:t>
      </w:r>
      <w:r w:rsidR="00A25595">
        <w:t xml:space="preserve">estas mangueras. De esta forma se puede controlar la relación entre el caudal del químico y el cambio de altura del recorrido con el diseño de las mangueras. </w:t>
      </w:r>
      <w:r w:rsidR="003600F4" w:rsidRPr="000F5432">
        <w:t>Un manifold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l dispositivo dosificador montado en la pared del tanque de entrada a la planta.</w:t>
      </w:r>
      <w:r w:rsidR="00140F95">
        <w:t xml:space="preserve"> </w:t>
      </w:r>
      <w:r w:rsidR="00944540" w:rsidRPr="000F5432">
        <w:t xml:space="preserve">El sistema de mangueras de diámetro pequeño sirve como el elemento principal de pérdida de carga en el recorrido del químico, de tal manera que las pérdidas más críticas son las pérdidas </w:t>
      </w:r>
      <w:r w:rsidR="00944540">
        <w:t xml:space="preserve">mayores (de fricción), y </w:t>
      </w:r>
      <w:r w:rsidR="00944540" w:rsidRPr="000F5432">
        <w:t>se mantienen mínimas</w:t>
      </w:r>
      <w:r w:rsidR="00944540">
        <w:t xml:space="preserve"> las pérdidas menores (de expansiones)</w:t>
      </w:r>
      <w:r w:rsidR="00944540" w:rsidRPr="000F5432">
        <w:t>. Esto es importante porque el dosificador cuenta con una relación lineal</w:t>
      </w:r>
      <w:r w:rsidR="00944540">
        <w:t xml:space="preserve"> </w:t>
      </w:r>
      <w:r w:rsidR="00944540" w:rsidRPr="000F5432">
        <w:t>entre la altura del extremo del recorrido del químico (conectada al nivel de agua en el tanque de entrada) y el caudal del químico. Sistemas con pérdidas mayores</w:t>
      </w:r>
      <w:r w:rsidR="009B1178">
        <w:t xml:space="preserve"> con flujo laminar</w:t>
      </w:r>
      <w:r w:rsidR="00944540" w:rsidRPr="000F5432">
        <w:t xml:space="preserve"> proveen esta relación lineal mientras las pérdidas menores tienen una relación</w:t>
      </w:r>
      <w:r w:rsidR="00140F95">
        <w:t xml:space="preserve"> no lineal con el caudal.</w:t>
      </w:r>
    </w:p>
    <w:p w:rsidR="00E5248B" w:rsidRDefault="00E5248B" w:rsidP="00533E41">
      <w:pPr>
        <w:pStyle w:val="Heading3"/>
      </w:pPr>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1744E4">
        <w:fldChar w:fldCharType="begin"/>
      </w:r>
      <w:r>
        <w:instrText xml:space="preserve"> REF _Ref378218693 \h </w:instrText>
      </w:r>
      <w:r w:rsidR="001744E4">
        <w:fldChar w:fldCharType="separate"/>
      </w:r>
      <w:r w:rsidR="008C0B3C">
        <w:t xml:space="preserve">Ilustración </w:t>
      </w:r>
      <w:r w:rsidR="008C0B3C">
        <w:rPr>
          <w:noProof/>
        </w:rPr>
        <w:t>10</w:t>
      </w:r>
      <w:r w:rsidR="001744E4">
        <w:fldChar w:fldCharType="end"/>
      </w:r>
      <w:r>
        <w:t>).</w:t>
      </w:r>
      <w:r w:rsidR="00FB7095">
        <w:t xml:space="preserve"> Cuando sube </w:t>
      </w:r>
      <w:r w:rsidR="0042341A">
        <w:t>el caudal en la planta, el flotador</w:t>
      </w:r>
      <w:r w:rsidR="00FB7095">
        <w:t xml:space="preserve"> causa que la balanza se incline más, bajando la altura de la manguera y aumentando el caudal del químico en proporción al caudal en la planta (</w:t>
      </w:r>
      <w:r w:rsidR="001744E4">
        <w:fldChar w:fldCharType="begin"/>
      </w:r>
      <w:r w:rsidR="00FB7095">
        <w:instrText xml:space="preserve"> REF _Ref378218978 \h </w:instrText>
      </w:r>
      <w:r w:rsidR="001744E4">
        <w:fldChar w:fldCharType="separate"/>
      </w:r>
      <w:r w:rsidR="008C0B3C">
        <w:t xml:space="preserve">Ilustración </w:t>
      </w:r>
      <w:r w:rsidR="008C0B3C">
        <w:rPr>
          <w:noProof/>
        </w:rPr>
        <w:t>11</w:t>
      </w:r>
      <w:r w:rsidR="001744E4">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40" w:name="_Ref378218693"/>
      <w:bookmarkStart w:id="41" w:name="_Toc325794434"/>
      <w:bookmarkStart w:id="42" w:name="_Toc424289940"/>
      <w:r>
        <w:t xml:space="preserve">Ilustración </w:t>
      </w:r>
      <w:r w:rsidR="001744E4">
        <w:fldChar w:fldCharType="begin"/>
      </w:r>
      <w:r>
        <w:instrText xml:space="preserve"> SEQ Ilustración \* ARABIC </w:instrText>
      </w:r>
      <w:r w:rsidR="001744E4">
        <w:fldChar w:fldCharType="separate"/>
      </w:r>
      <w:r w:rsidR="00AA0208">
        <w:rPr>
          <w:noProof/>
        </w:rPr>
        <w:t>10</w:t>
      </w:r>
      <w:r w:rsidR="001744E4">
        <w:fldChar w:fldCharType="end"/>
      </w:r>
      <w:bookmarkEnd w:id="40"/>
      <w:r>
        <w:t xml:space="preserve">. </w:t>
      </w:r>
      <w:r w:rsidR="00690C17">
        <w:t>Esquema conceptual del d</w:t>
      </w:r>
      <w:r w:rsidR="00690C17" w:rsidRPr="006B4BAA">
        <w:t xml:space="preserve">osificador con </w:t>
      </w:r>
      <w:r w:rsidR="00690C17">
        <w:t>la balanza en la posición a</w:t>
      </w:r>
      <w:r w:rsidR="00690C17" w:rsidRPr="006B4BAA">
        <w:t>pagada</w:t>
      </w:r>
      <w:bookmarkEnd w:id="41"/>
      <w:bookmarkEnd w:id="42"/>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3" w:name="_Ref378218978"/>
      <w:bookmarkStart w:id="44" w:name="_Toc325794435"/>
      <w:bookmarkStart w:id="45" w:name="_Toc424289941"/>
      <w:r>
        <w:t xml:space="preserve">Ilustración </w:t>
      </w:r>
      <w:r w:rsidR="001744E4">
        <w:fldChar w:fldCharType="begin"/>
      </w:r>
      <w:r>
        <w:instrText xml:space="preserve"> SEQ Ilustración \* ARABIC </w:instrText>
      </w:r>
      <w:r w:rsidR="001744E4">
        <w:fldChar w:fldCharType="separate"/>
      </w:r>
      <w:r w:rsidR="00AA0208">
        <w:rPr>
          <w:noProof/>
        </w:rPr>
        <w:t>11</w:t>
      </w:r>
      <w:r w:rsidR="001744E4">
        <w:fldChar w:fldCharType="end"/>
      </w:r>
      <w:bookmarkEnd w:id="43"/>
      <w:r>
        <w:t xml:space="preserve">. </w:t>
      </w:r>
      <w:r w:rsidR="002217A8" w:rsidRPr="002217A8">
        <w:t>Dosificador con balanza en una posición encendida</w:t>
      </w:r>
      <w:bookmarkEnd w:id="44"/>
      <w:bookmarkEnd w:id="45"/>
    </w:p>
    <w:p w:rsidR="004C3B42" w:rsidRPr="004C3B42" w:rsidRDefault="004C3B42" w:rsidP="004C3B42"/>
    <w:p w:rsidR="0060551E" w:rsidRDefault="0060551E" w:rsidP="0060551E">
      <w:pPr>
        <w:pStyle w:val="Heading2"/>
        <w:rPr>
          <w:shd w:val="clear" w:color="auto" w:fill="FFFFFF"/>
        </w:rPr>
      </w:pPr>
      <w:bookmarkStart w:id="46" w:name="_Toc424289902"/>
      <w:r>
        <w:rPr>
          <w:shd w:val="clear" w:color="auto" w:fill="FFFFFF"/>
        </w:rPr>
        <w:t>Teoría de</w:t>
      </w:r>
      <w:r w:rsidR="004C3B42">
        <w:rPr>
          <w:shd w:val="clear" w:color="auto" w:fill="FFFFFF"/>
        </w:rPr>
        <w:t>l</w:t>
      </w:r>
      <w:r>
        <w:rPr>
          <w:shd w:val="clear" w:color="auto" w:fill="FFFFFF"/>
        </w:rPr>
        <w:t xml:space="preserve"> Diseño</w:t>
      </w:r>
      <w:bookmarkEnd w:id="46"/>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w:t>
      </w:r>
      <w:r>
        <w:lastRenderedPageBreak/>
        <w:t xml:space="preserve">concentración madre. </w:t>
      </w:r>
      <w:r w:rsidR="00FF6ACD">
        <w:t>La losa donde están</w:t>
      </w:r>
      <w:r>
        <w:t xml:space="preserve"> los barriles de almacenamiento de los químicos</w:t>
      </w:r>
      <w:r w:rsidRPr="001A1FCF">
        <w:t xml:space="preserve"> tiene una 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4C3B42" w:rsidRDefault="00A01D34" w:rsidP="004C3B42">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E5248B" w:rsidRDefault="00E5248B" w:rsidP="004C3B42">
      <w:pPr>
        <w:contextualSpacing/>
        <w:rPr>
          <w:shd w:val="clear" w:color="auto" w:fill="FFFFFF"/>
        </w:rPr>
      </w:pP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r w:rsidR="00E5248B">
        <w:rPr>
          <w:shd w:val="clear" w:color="auto" w:fill="FFFFFF"/>
        </w:rPr>
        <w:t>HL.Cdc</w:t>
      </w:r>
      <w:r>
        <w:rPr>
          <w:shd w:val="clear" w:color="auto" w:fill="FFFFFF"/>
        </w:rPr>
        <w:t xml:space="preserve"> de pérdida de carga con el caudal máximo del químico. Se diseñan </w:t>
      </w:r>
      <w:r w:rsidR="00E5248B">
        <w:rPr>
          <w:shd w:val="clear" w:color="auto" w:fill="FFFFFF"/>
        </w:rPr>
        <w:t>de tal manera</w:t>
      </w:r>
      <w:r>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w:t>
      </w:r>
      <w:r w:rsidR="00D54403">
        <w:t>ocurren</w:t>
      </w:r>
      <w:r w:rsidR="00A96B6A">
        <w:t xml:space="preserve"> en el sistema dos</w:t>
      </w:r>
      <w:r w:rsidR="00A01D34">
        <w:t>ificador. L</w:t>
      </w:r>
      <w:r w:rsidR="00A96B6A">
        <w:t>as</w:t>
      </w:r>
      <w:r w:rsidR="00A01D34">
        <w:t xml:space="preserve"> pérdidas </w:t>
      </w:r>
      <w:r w:rsidR="00A01D34">
        <w:rPr>
          <w:i/>
        </w:rPr>
        <w:t>mayores</w:t>
      </w:r>
      <w:r w:rsidR="00A01D34">
        <w:t xml:space="preserve"> se deben a</w:t>
      </w:r>
      <w:r w:rsidR="00D54403">
        <w:t xml:space="preserve"> la fuerza de fricción</w:t>
      </w:r>
      <w:r w:rsidR="00A96B6A">
        <w:t xml:space="preserve"> </w:t>
      </w:r>
      <w:r w:rsidR="00D54403">
        <w:t>que siente</w:t>
      </w:r>
      <w:r w:rsidR="00A96B6A">
        <w:t xml:space="preserve"> e</w:t>
      </w:r>
      <w:r w:rsidR="00D54403">
        <w:t>l fluido en las paredes del tubo. L</w:t>
      </w:r>
      <w:r w:rsidR="00A01D34">
        <w:t xml:space="preserve">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1744E4"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1744E4"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g=acceleración de</m:t>
          </m:r>
          <m:r>
            <w:rPr>
              <w:rFonts w:ascii="Cambria Math" w:hAnsi="Cambria Math"/>
            </w:rPr>
            <m:t xml:space="preserv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1744E4"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w:lastRenderedPageBreak/>
            <m:t>μ=viscosidad dinámica del fluido</m:t>
          </m:r>
        </m:oMath>
      </m:oMathPara>
    </w:p>
    <w:p w:rsidR="00B77560" w:rsidRPr="00B77560" w:rsidRDefault="00B77560" w:rsidP="00061011">
      <m:oMathPara>
        <m:oMathParaPr>
          <m:jc m:val="left"/>
        </m:oMathParaPr>
        <m:oMath>
          <m:r>
            <w:rPr>
              <w:rFonts w:ascii="Cambria Math" w:hAnsi="Cambria Math"/>
            </w:rPr>
            <m:t>L=longitud del tubo o manguera</m:t>
          </m:r>
        </m:oMath>
      </m:oMathPara>
    </w:p>
    <w:p w:rsidR="00B77560" w:rsidRPr="00B77560" w:rsidRDefault="00B77560" w:rsidP="00061011">
      <m:oMathPara>
        <m:oMathParaPr>
          <m:jc m:val="left"/>
        </m:oMathParaPr>
        <m:oMath>
          <m:r>
            <w:rPr>
              <w:rFonts w:ascii="Cambria Math" w:hAnsi="Cambria Math"/>
            </w:rPr>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1744E4"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1744E4"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1744E4"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m:t>
          </m:r>
          <m:r>
            <w:rPr>
              <w:rFonts w:ascii="Cambria Math" w:hAnsi="Cambria Math"/>
            </w:rPr>
            <m:t>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1744E4"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1744E4"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m:t>Q=caudal del químico</m:t>
          </m:r>
        </m:oMath>
      </m:oMathPara>
    </w:p>
    <w:p w:rsidR="00F2352F" w:rsidRPr="00F2352F" w:rsidRDefault="001744E4"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F2352F" w:rsidRPr="00F2352F" w:rsidRDefault="00F2352F" w:rsidP="00F2352F"/>
    <w:p w:rsidR="004D4710" w:rsidRPr="004D4710" w:rsidRDefault="004D4710" w:rsidP="00F2352F"/>
    <w:p w:rsidR="00973038" w:rsidRPr="00FB7095" w:rsidRDefault="00E96AE4" w:rsidP="00973038">
      <w:pPr>
        <w:pStyle w:val="Heading2"/>
      </w:pPr>
      <w:bookmarkStart w:id="47" w:name="_Toc424289903"/>
      <w:bookmarkStart w:id="48" w:name="_Toc325794400"/>
      <w:r>
        <w:t>Dimensionamiento</w:t>
      </w:r>
      <w:r w:rsidR="0060551E">
        <w:t xml:space="preserve"> y Detalles de Construcción</w:t>
      </w:r>
      <w:bookmarkEnd w:id="47"/>
    </w:p>
    <w:p w:rsidR="00E96AE4" w:rsidRDefault="00E96AE4" w:rsidP="000D7D17">
      <w:r>
        <w:t xml:space="preserve">Las </w:t>
      </w:r>
      <w:r w:rsidR="000D7D17">
        <w:t xml:space="preserve">siguientes </w:t>
      </w:r>
      <w:r w:rsidR="00D943A0">
        <w:t xml:space="preserve">tablas </w:t>
      </w:r>
      <w:r>
        <w:t>resumen los parámetros de</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49" w:name="_Toc424289958"/>
      <w:r>
        <w:t xml:space="preserve">Tabla </w:t>
      </w:r>
      <w:r w:rsidR="001744E4">
        <w:fldChar w:fldCharType="begin"/>
      </w:r>
      <w:r>
        <w:instrText xml:space="preserve"> SEQ Tabla \* ARABIC </w:instrText>
      </w:r>
      <w:r w:rsidR="001744E4">
        <w:fldChar w:fldCharType="separate"/>
      </w:r>
      <w:r w:rsidR="00CC4146">
        <w:rPr>
          <w:noProof/>
        </w:rPr>
        <w:t>3</w:t>
      </w:r>
      <w:r w:rsidR="001744E4">
        <w:fldChar w:fldCharType="end"/>
      </w:r>
      <w:r>
        <w:t xml:space="preserve">. </w:t>
      </w:r>
      <w:r w:rsidR="00A25595">
        <w:t>Diseño</w:t>
      </w:r>
      <w:r>
        <w:t xml:space="preserve"> del dosificador de coagulante</w:t>
      </w:r>
      <w:bookmarkEnd w:id="49"/>
    </w:p>
    <w:tbl>
      <w:tblPr>
        <w:tblStyle w:val="TableGrid"/>
        <w:tblW w:w="0" w:type="auto"/>
        <w:jc w:val="center"/>
        <w:tblLook w:val="04A0"/>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r>
              <w:rPr>
                <w:shd w:val="clear" w:color="auto" w:fill="FFFFFF"/>
              </w:rPr>
              <w:t>Policloruro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oagDoseMax</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del orificio en la válvula flotadora</w:t>
            </w:r>
          </w:p>
        </w:tc>
        <w:tc>
          <w:tcPr>
            <w:tcW w:w="3402" w:type="dxa"/>
            <w:vAlign w:val="center"/>
          </w:tcPr>
          <w:p w:rsidR="00E96AE4" w:rsidRPr="00FA763B" w:rsidRDefault="00CC4146" w:rsidP="000D7D17">
            <w:pPr>
              <w:contextualSpacing/>
              <w:rPr>
                <w:shd w:val="clear" w:color="auto" w:fill="FFFFFF"/>
              </w:rPr>
            </w:pPr>
            <w:r>
              <w:rPr>
                <w:shd w:val="clear" w:color="auto" w:fill="FFFFFF"/>
              </w:rPr>
              <w:t>D.CoagFloatValveOrifice</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r>
              <w:rPr>
                <w:shd w:val="clear" w:color="auto" w:fill="FFFFFF"/>
              </w:rPr>
              <w:t>ID.CoagTube</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EC71D8">
            <w:pPr>
              <w:contextualSpacing/>
              <w:rPr>
                <w:shd w:val="clear" w:color="auto" w:fill="FFFFFF"/>
              </w:rPr>
            </w:pPr>
            <w:r>
              <w:rPr>
                <w:shd w:val="clear" w:color="auto" w:fill="FFFFFF"/>
              </w:rPr>
              <w:t>N.CoagTubesActiv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oagTubes</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r>
              <w:rPr>
                <w:shd w:val="clear" w:color="auto" w:fill="FFFFFF"/>
              </w:rPr>
              <w:t>L.CoagTub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r>
              <w:rPr>
                <w:shd w:val="clear" w:color="auto" w:fill="FFFFFF"/>
              </w:rPr>
              <w:t>HL.Cdc</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r>
              <w:rPr>
                <w:shd w:val="clear" w:color="auto" w:fill="FFFFFF"/>
              </w:rPr>
              <w:t>Q.CoagMax</w:t>
            </w:r>
          </w:p>
        </w:tc>
      </w:tr>
      <w:tr w:rsidR="00572789" w:rsidTr="000D7D17">
        <w:trPr>
          <w:trHeight w:val="216"/>
          <w:jc w:val="center"/>
        </w:trPr>
        <w:tc>
          <w:tcPr>
            <w:tcW w:w="5949" w:type="dxa"/>
            <w:vAlign w:val="center"/>
          </w:tcPr>
          <w:p w:rsidR="00572789" w:rsidRDefault="00572789" w:rsidP="00A25595">
            <w:pPr>
              <w:contextualSpacing/>
              <w:rPr>
                <w:shd w:val="clear" w:color="auto" w:fill="FFFFFF"/>
              </w:rPr>
            </w:pPr>
            <w:r>
              <w:rPr>
                <w:shd w:val="clear" w:color="auto" w:fill="FFFFFF"/>
              </w:rPr>
              <w:t>Diá</w:t>
            </w:r>
            <w:r w:rsidR="00A25595">
              <w:rPr>
                <w:shd w:val="clear" w:color="auto" w:fill="FFFFFF"/>
              </w:rPr>
              <w:t>metro nominal de la columna de medición de caudal</w:t>
            </w:r>
          </w:p>
        </w:tc>
        <w:tc>
          <w:tcPr>
            <w:tcW w:w="3402" w:type="dxa"/>
            <w:vAlign w:val="center"/>
          </w:tcPr>
          <w:p w:rsidR="00572789" w:rsidRPr="00FA763B" w:rsidRDefault="00A25595" w:rsidP="000D7D17">
            <w:pPr>
              <w:contextualSpacing/>
              <w:rPr>
                <w:shd w:val="clear" w:color="auto" w:fill="FFFFFF"/>
              </w:rPr>
            </w:pPr>
            <w:r>
              <w:rPr>
                <w:shd w:val="clear" w:color="auto" w:fill="FFFFFF"/>
              </w:rPr>
              <w:t>ND.Coag</w:t>
            </w:r>
            <w:r w:rsidR="00572789">
              <w:rPr>
                <w:shd w:val="clear" w:color="auto" w:fill="FFFFFF"/>
              </w:rPr>
              <w:t>Column</w:t>
            </w:r>
          </w:p>
        </w:tc>
      </w:tr>
      <w:tr w:rsidR="00F5264C" w:rsidTr="000D7D17">
        <w:trPr>
          <w:trHeight w:val="216"/>
          <w:jc w:val="center"/>
        </w:trPr>
        <w:tc>
          <w:tcPr>
            <w:tcW w:w="5949" w:type="dxa"/>
            <w:vAlign w:val="center"/>
          </w:tcPr>
          <w:p w:rsidR="00F5264C" w:rsidRDefault="00F5264C" w:rsidP="000D7D17">
            <w:pPr>
              <w:contextualSpacing/>
              <w:rPr>
                <w:shd w:val="clear" w:color="auto" w:fill="FFFFFF"/>
              </w:rPr>
            </w:pPr>
            <w:r>
              <w:rPr>
                <w:shd w:val="clear" w:color="auto" w:fill="FFFFFF"/>
              </w:rPr>
              <w:t>Diámetro interno de la columna de medición de caudal</w:t>
            </w:r>
          </w:p>
        </w:tc>
        <w:tc>
          <w:tcPr>
            <w:tcW w:w="3402" w:type="dxa"/>
            <w:vAlign w:val="center"/>
          </w:tcPr>
          <w:p w:rsidR="00F5264C" w:rsidRDefault="00F5264C" w:rsidP="000D7D17">
            <w:pPr>
              <w:contextualSpacing/>
              <w:rPr>
                <w:shd w:val="clear" w:color="auto" w:fill="FFFFFF"/>
              </w:rPr>
            </w:pPr>
            <w:r>
              <w:rPr>
                <w:shd w:val="clear" w:color="auto" w:fill="FFFFFF"/>
              </w:rPr>
              <w:t>ID.CoagColumn</w:t>
            </w:r>
          </w:p>
        </w:tc>
      </w:tr>
      <w:tr w:rsidR="00572789" w:rsidTr="000D7D17">
        <w:trPr>
          <w:trHeight w:val="216"/>
          <w:jc w:val="center"/>
        </w:trPr>
        <w:tc>
          <w:tcPr>
            <w:tcW w:w="5949" w:type="dxa"/>
            <w:vAlign w:val="center"/>
          </w:tcPr>
          <w:p w:rsidR="00572789" w:rsidRDefault="00A25595" w:rsidP="000D7D17">
            <w:pPr>
              <w:contextualSpacing/>
              <w:rPr>
                <w:shd w:val="clear" w:color="auto" w:fill="FFFFFF"/>
              </w:rPr>
            </w:pPr>
            <w:r>
              <w:rPr>
                <w:shd w:val="clear" w:color="auto" w:fill="FFFFFF"/>
              </w:rPr>
              <w:t xml:space="preserve">Altura de la escala de la columna de </w:t>
            </w:r>
            <w:r w:rsidR="00F5264C">
              <w:rPr>
                <w:shd w:val="clear" w:color="auto" w:fill="FFFFFF"/>
              </w:rPr>
              <w:t>medición de caudal</w:t>
            </w:r>
          </w:p>
        </w:tc>
        <w:tc>
          <w:tcPr>
            <w:tcW w:w="3402" w:type="dxa"/>
            <w:vAlign w:val="center"/>
          </w:tcPr>
          <w:p w:rsidR="00572789" w:rsidRDefault="00A25595" w:rsidP="000D7D17">
            <w:pPr>
              <w:contextualSpacing/>
              <w:rPr>
                <w:shd w:val="clear" w:color="auto" w:fill="FFFFFF"/>
              </w:rPr>
            </w:pPr>
            <w:r>
              <w:rPr>
                <w:shd w:val="clear" w:color="auto" w:fill="FFFFFF"/>
              </w:rPr>
              <w:t>H.CoagColumnScale</w:t>
            </w:r>
          </w:p>
        </w:tc>
      </w:tr>
      <w:tr w:rsidR="00A25595" w:rsidTr="000D7D17">
        <w:trPr>
          <w:trHeight w:val="216"/>
          <w:jc w:val="center"/>
        </w:trPr>
        <w:tc>
          <w:tcPr>
            <w:tcW w:w="5949" w:type="dxa"/>
            <w:vAlign w:val="center"/>
          </w:tcPr>
          <w:p w:rsidR="00A25595" w:rsidRDefault="00A25595" w:rsidP="000D7D17">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0D7D17">
            <w:pPr>
              <w:contextualSpacing/>
              <w:rPr>
                <w:shd w:val="clear" w:color="auto" w:fill="FFFFFF"/>
              </w:rPr>
            </w:pPr>
            <w:r>
              <w:rPr>
                <w:shd w:val="clear" w:color="auto" w:fill="FFFFFF"/>
              </w:rPr>
              <w:t>Ti.CoagColumnMin</w:t>
            </w:r>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50" w:name="_Toc424289959"/>
      <w:r>
        <w:t xml:space="preserve">Tabla </w:t>
      </w:r>
      <w:r w:rsidR="001744E4">
        <w:fldChar w:fldCharType="begin"/>
      </w:r>
      <w:r>
        <w:instrText xml:space="preserve"> SEQ Tabla \* ARABIC </w:instrText>
      </w:r>
      <w:r w:rsidR="001744E4">
        <w:fldChar w:fldCharType="separate"/>
      </w:r>
      <w:r w:rsidR="00CC4146">
        <w:rPr>
          <w:noProof/>
        </w:rPr>
        <w:t>4</w:t>
      </w:r>
      <w:r w:rsidR="001744E4">
        <w:fldChar w:fldCharType="end"/>
      </w:r>
      <w:r>
        <w:t xml:space="preserve">. </w:t>
      </w:r>
      <w:r w:rsidR="00A25595">
        <w:t>Diseño</w:t>
      </w:r>
      <w:r>
        <w:t xml:space="preserve"> del dosificador de </w:t>
      </w:r>
      <w:bookmarkEnd w:id="50"/>
      <w:r w:rsidR="00572789">
        <w:t>hipoclorito de calcio</w:t>
      </w:r>
    </w:p>
    <w:tbl>
      <w:tblPr>
        <w:tblStyle w:val="TableGrid"/>
        <w:tblW w:w="0" w:type="auto"/>
        <w:jc w:val="center"/>
        <w:tblLook w:val="04A0"/>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hlorDose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r>
              <w:rPr>
                <w:shd w:val="clear" w:color="auto" w:fill="FFFFFF"/>
              </w:rPr>
              <w:t>C.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del orificio en la válvula flotadora</w:t>
            </w:r>
          </w:p>
        </w:tc>
        <w:tc>
          <w:tcPr>
            <w:tcW w:w="3402" w:type="dxa"/>
            <w:vAlign w:val="center"/>
          </w:tcPr>
          <w:p w:rsidR="00E96AE4" w:rsidRPr="00FA763B" w:rsidRDefault="00572789" w:rsidP="00572789">
            <w:pPr>
              <w:contextualSpacing/>
              <w:rPr>
                <w:shd w:val="clear" w:color="auto" w:fill="FFFFFF"/>
              </w:rPr>
            </w:pPr>
            <w:r>
              <w:rPr>
                <w:shd w:val="clear" w:color="auto" w:fill="FFFFFF"/>
              </w:rPr>
              <w:t>D.ChlorFloatValveOrific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r>
              <w:rPr>
                <w:shd w:val="clear" w:color="auto" w:fill="FFFFFF"/>
              </w:rPr>
              <w:t>ID.ChlorTube</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r>
              <w:rPr>
                <w:shd w:val="clear" w:color="auto" w:fill="FFFFFF"/>
              </w:rPr>
              <w:t>N.ChlorTubesActive</w:t>
            </w:r>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hlorTubes</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r>
              <w:rPr>
                <w:shd w:val="clear" w:color="auto" w:fill="FFFFFF"/>
              </w:rPr>
              <w:t>L.ChlorTub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r>
              <w:rPr>
                <w:shd w:val="clear" w:color="auto" w:fill="FFFFFF"/>
              </w:rPr>
              <w:t>HL.Cdc</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r>
              <w:rPr>
                <w:shd w:val="clear" w:color="auto" w:fill="FFFFFF"/>
              </w:rPr>
              <w:t>Q.ChlorMax</w:t>
            </w:r>
          </w:p>
        </w:tc>
      </w:tr>
      <w:tr w:rsidR="00E96AE4" w:rsidTr="000D7D17">
        <w:trPr>
          <w:trHeight w:val="216"/>
          <w:jc w:val="center"/>
        </w:trPr>
        <w:tc>
          <w:tcPr>
            <w:tcW w:w="5953" w:type="dxa"/>
            <w:vAlign w:val="center"/>
          </w:tcPr>
          <w:p w:rsidR="00E96AE4" w:rsidRDefault="00E96AE4" w:rsidP="00A25595">
            <w:pPr>
              <w:contextualSpacing/>
              <w:rPr>
                <w:shd w:val="clear" w:color="auto" w:fill="FFFFFF"/>
              </w:rPr>
            </w:pPr>
            <w:r>
              <w:rPr>
                <w:shd w:val="clear" w:color="auto" w:fill="FFFFFF"/>
              </w:rPr>
              <w:t>Diáme</w:t>
            </w:r>
            <w:r w:rsidR="00A25595">
              <w:rPr>
                <w:shd w:val="clear" w:color="auto" w:fill="FFFFFF"/>
              </w:rPr>
              <w:t>tro nominal de la columna de medición de caudal</w:t>
            </w:r>
          </w:p>
        </w:tc>
        <w:tc>
          <w:tcPr>
            <w:tcW w:w="3402" w:type="dxa"/>
            <w:vAlign w:val="center"/>
          </w:tcPr>
          <w:p w:rsidR="00E96AE4" w:rsidRPr="00FA763B" w:rsidRDefault="00A25595" w:rsidP="000D7D17">
            <w:pPr>
              <w:contextualSpacing/>
              <w:rPr>
                <w:shd w:val="clear" w:color="auto" w:fill="FFFFFF"/>
              </w:rPr>
            </w:pPr>
            <w:r>
              <w:rPr>
                <w:shd w:val="clear" w:color="auto" w:fill="FFFFFF"/>
              </w:rPr>
              <w:t>ND.Chlor</w:t>
            </w:r>
            <w:r w:rsidR="00572789">
              <w:rPr>
                <w:shd w:val="clear" w:color="auto" w:fill="FFFFFF"/>
              </w:rPr>
              <w:t>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Diámetro interno de la columna de medición de caudal</w:t>
            </w:r>
          </w:p>
        </w:tc>
        <w:tc>
          <w:tcPr>
            <w:tcW w:w="3402" w:type="dxa"/>
            <w:vAlign w:val="center"/>
          </w:tcPr>
          <w:p w:rsidR="00A25595" w:rsidRDefault="00F5264C" w:rsidP="00A25595">
            <w:pPr>
              <w:contextualSpacing/>
              <w:rPr>
                <w:shd w:val="clear" w:color="auto" w:fill="FFFFFF"/>
              </w:rPr>
            </w:pPr>
            <w:r>
              <w:rPr>
                <w:shd w:val="clear" w:color="auto" w:fill="FFFFFF"/>
              </w:rPr>
              <w:t>ID.Chlor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Altura de la escala de la columna de medición de caudal</w:t>
            </w:r>
          </w:p>
        </w:tc>
        <w:tc>
          <w:tcPr>
            <w:tcW w:w="3402" w:type="dxa"/>
            <w:vAlign w:val="center"/>
          </w:tcPr>
          <w:p w:rsidR="00A25595" w:rsidRDefault="00A25595" w:rsidP="00A25595">
            <w:pPr>
              <w:contextualSpacing/>
              <w:rPr>
                <w:shd w:val="clear" w:color="auto" w:fill="FFFFFF"/>
              </w:rPr>
            </w:pPr>
            <w:r>
              <w:rPr>
                <w:shd w:val="clear" w:color="auto" w:fill="FFFFFF"/>
              </w:rPr>
              <w:t>H.ChlorColumnScale</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A25595">
            <w:pPr>
              <w:contextualSpacing/>
              <w:rPr>
                <w:shd w:val="clear" w:color="auto" w:fill="FFFFFF"/>
              </w:rPr>
            </w:pPr>
            <w:r>
              <w:rPr>
                <w:shd w:val="clear" w:color="auto" w:fill="FFFFFF"/>
              </w:rPr>
              <w:t>Ti.ChlorColumnMin</w:t>
            </w:r>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1" w:name="_Toc424289904"/>
      <w:r>
        <w:lastRenderedPageBreak/>
        <w:t>Mezcla R</w:t>
      </w:r>
      <w:r w:rsidR="0057542E" w:rsidRPr="00533355">
        <w:t>ápida</w:t>
      </w:r>
      <w:bookmarkEnd w:id="48"/>
      <w:bookmarkEnd w:id="51"/>
    </w:p>
    <w:p w:rsidR="0057542E" w:rsidRPr="00533355" w:rsidRDefault="00A22C57" w:rsidP="001B22BC">
      <w:pPr>
        <w:pStyle w:val="Heading2"/>
      </w:pPr>
      <w:bookmarkStart w:id="52" w:name="_Toc424289905"/>
      <w:r>
        <w:t>Propósito y Descripción</w:t>
      </w:r>
      <w:bookmarkEnd w:id="52"/>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r w:rsidR="00572789">
        <w:t>D.RMOrifice</w:t>
      </w:r>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r w:rsidR="00572789">
        <w:rPr>
          <w:shd w:val="clear" w:color="auto" w:fill="FFFFFF"/>
        </w:rPr>
        <w:t>ND.RMPipe</w:t>
      </w:r>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r w:rsidR="00572789">
        <w:rPr>
          <w:lang w:val="es-ES"/>
        </w:rPr>
        <w:t>ED.RapidMix</w:t>
      </w:r>
      <w:r w:rsidR="00BD69AE">
        <w:t xml:space="preserve"> </w:t>
      </w:r>
      <w:r w:rsidR="000506B4">
        <w:t>con el caudal máximo de diseño</w:t>
      </w:r>
      <w:r>
        <w:t xml:space="preserve">. </w:t>
      </w:r>
    </w:p>
    <w:p w:rsidR="00CB3658" w:rsidRDefault="00CB3658" w:rsidP="00CB3658">
      <w:pPr>
        <w:pStyle w:val="Figure"/>
      </w:pPr>
    </w:p>
    <w:p w:rsidR="00CB3658" w:rsidRPr="00CB3658" w:rsidRDefault="001744E4" w:rsidP="00CB3658">
      <w:pPr>
        <w:pStyle w:val="Figure"/>
      </w:pPr>
      <w:r w:rsidRPr="001744E4">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5A6A72" w:rsidRPr="00567044" w:rsidRDefault="005A6A72" w:rsidP="00004FAA">
                  <w:pPr>
                    <w:jc w:val="center"/>
                    <w:rPr>
                      <w:sz w:val="20"/>
                      <w:lang w:val="es-ES"/>
                    </w:rPr>
                  </w:pPr>
                  <w:r>
                    <w:rPr>
                      <w:sz w:val="20"/>
                      <w:lang w:val="es-ES"/>
                    </w:rPr>
                    <w:t>Sitio de una posible salida para evacuar aire antes de la inyección del químico</w:t>
                  </w:r>
                </w:p>
              </w:txbxContent>
            </v:textbox>
          </v:shape>
        </w:pict>
      </w:r>
      <w:r w:rsidRPr="001744E4">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5A6A72" w:rsidRPr="00567044" w:rsidRDefault="005A6A72" w:rsidP="00004FAA">
                  <w:pPr>
                    <w:jc w:val="center"/>
                    <w:rPr>
                      <w:sz w:val="20"/>
                      <w:lang w:val="es-ES"/>
                    </w:rPr>
                  </w:pPr>
                  <w:r>
                    <w:rPr>
                      <w:sz w:val="20"/>
                      <w:lang w:val="es-ES"/>
                    </w:rPr>
                    <w:t>Del tanque de entrada</w:t>
                  </w:r>
                </w:p>
              </w:txbxContent>
            </v:textbox>
          </v:shape>
        </w:pict>
      </w:r>
      <w:r w:rsidRPr="001744E4">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sidRPr="001744E4">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5A6A72" w:rsidRPr="00567044" w:rsidRDefault="005A6A72" w:rsidP="00004FAA">
                  <w:pPr>
                    <w:jc w:val="center"/>
                    <w:rPr>
                      <w:sz w:val="20"/>
                      <w:lang w:val="es-ES"/>
                    </w:rPr>
                  </w:pPr>
                  <w:r>
                    <w:rPr>
                      <w:sz w:val="20"/>
                      <w:lang w:val="es-ES"/>
                    </w:rPr>
                    <w:t>Entrada al floculador</w:t>
                  </w:r>
                </w:p>
              </w:txbxContent>
            </v:textbox>
          </v:shape>
        </w:pict>
      </w:r>
      <w:r w:rsidRPr="001744E4">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sidRPr="001744E4">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sidRPr="001744E4">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5A6A72" w:rsidRPr="00567044" w:rsidRDefault="005A6A72" w:rsidP="00004FAA">
                  <w:pPr>
                    <w:jc w:val="center"/>
                    <w:rPr>
                      <w:sz w:val="20"/>
                      <w:lang w:val="es-ES"/>
                    </w:rPr>
                  </w:pPr>
                  <w:r>
                    <w:rPr>
                      <w:sz w:val="20"/>
                      <w:lang w:val="es-ES"/>
                    </w:rPr>
                    <w:t>Punto de inyección del coagulante</w:t>
                  </w:r>
                </w:p>
              </w:txbxContent>
            </v:textbox>
          </v:shape>
        </w:pict>
      </w:r>
      <w:r w:rsidRPr="001744E4">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sidRPr="001744E4">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sidRPr="001744E4">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5A6A72" w:rsidRPr="00567044" w:rsidRDefault="005A6A72"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3" w:name="_Toc424289942"/>
      <w:r>
        <w:t xml:space="preserve">Ilustración </w:t>
      </w:r>
      <w:r w:rsidR="001744E4">
        <w:fldChar w:fldCharType="begin"/>
      </w:r>
      <w:r>
        <w:instrText xml:space="preserve"> SEQ Ilustración \* ARABIC </w:instrText>
      </w:r>
      <w:r w:rsidR="001744E4">
        <w:fldChar w:fldCharType="separate"/>
      </w:r>
      <w:r w:rsidR="00AA0208">
        <w:rPr>
          <w:noProof/>
        </w:rPr>
        <w:t>12</w:t>
      </w:r>
      <w:r w:rsidR="001744E4">
        <w:fldChar w:fldCharType="end"/>
      </w:r>
      <w:r>
        <w:t xml:space="preserve">. </w:t>
      </w:r>
      <w:r w:rsidR="00CB3658">
        <w:t>El orificio de mezcla rápida en el</w:t>
      </w:r>
      <w:r>
        <w:t xml:space="preserve"> tubo de entrada del floculador</w:t>
      </w:r>
      <w:bookmarkEnd w:id="53"/>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4" w:name="_Toc325794401"/>
    </w:p>
    <w:p w:rsidR="00EC75B8" w:rsidRDefault="00EC75B8" w:rsidP="00EC75B8">
      <w:pPr>
        <w:pStyle w:val="Heading2"/>
      </w:pPr>
      <w:bookmarkStart w:id="55" w:name="_Toc424289906"/>
      <w:r>
        <w:lastRenderedPageBreak/>
        <w:t>Teoría del Diseño</w:t>
      </w:r>
      <w:bookmarkEnd w:id="55"/>
    </w:p>
    <w:p w:rsidR="00D606D7" w:rsidRDefault="00D606D7" w:rsidP="00D606D7">
      <w:pPr>
        <w:pStyle w:val="Heading3"/>
      </w:pPr>
      <w:r>
        <w:t>La máxima tasa de disipación de energía</w:t>
      </w:r>
    </w:p>
    <w:p w:rsidR="001A246B" w:rsidRDefault="00CB4C2D" w:rsidP="001A246B">
      <w:r>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 xml:space="preserve">, </w:t>
      </w:r>
      <w:r w:rsidR="00DF709E">
        <w:t xml:space="preserve">necesario para lograr una mezcla completa </w:t>
      </w:r>
      <w:r>
        <w:t>es definido por:</w:t>
      </w:r>
    </w:p>
    <w:p w:rsidR="00CB4C2D" w:rsidRPr="00CB4C2D" w:rsidRDefault="001744E4"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1744E4"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CD1BB8" w:rsidRDefault="001744E4"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1744E4"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D1BB8" w:rsidRPr="00CD1BB8" w:rsidRDefault="001744E4"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1744E4"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m:t>
                              </m:r>
                              <m:r>
                                <w:rPr>
                                  <w:rFonts w:ascii="Cambria Math" w:hAnsi="Cambria Math"/>
                                </w:rPr>
                                <m:t>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La mínima tasa de disipación es la que hace que la longitud de la escala Kolmogorov sea menor que la longitud d</w:t>
      </w:r>
      <w:r w:rsidR="00B34390">
        <w:t>e la separación entre coloides. La longitud de la escala Kolmogorov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1744E4"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1744E4"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1744E4"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1744E4"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1744E4"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1744E4"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1744E4"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1744E4"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es</m:t>
          </m:r>
        </m:oMath>
      </m:oMathPara>
    </w:p>
    <w:p w:rsidR="00800785" w:rsidRPr="00800785" w:rsidRDefault="001744E4"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1744E4"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floculador, se aglomeren </w:t>
      </w:r>
      <w:r w:rsidR="008823CF">
        <w:t xml:space="preserve">los coloides </w:t>
      </w:r>
      <w:r w:rsidR="000A67D6">
        <w:t xml:space="preserve">y </w:t>
      </w:r>
      <w:r w:rsidR="004F775A">
        <w:t xml:space="preserve">se </w:t>
      </w:r>
      <w:r w:rsidR="000A67D6">
        <w:t>produzca</w:t>
      </w:r>
      <w:r w:rsidR="004F775A">
        <w:t>n flóculos</w:t>
      </w:r>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57542E" w:rsidRDefault="0057542E" w:rsidP="00A3440E">
      <w:pPr>
        <w:pStyle w:val="Heading1"/>
      </w:pPr>
      <w:bookmarkStart w:id="56" w:name="_Toc424289907"/>
      <w:r w:rsidRPr="00533355">
        <w:t>Floculación</w:t>
      </w:r>
      <w:bookmarkEnd w:id="54"/>
      <w:bookmarkEnd w:id="56"/>
    </w:p>
    <w:p w:rsidR="00E37292" w:rsidRPr="00E37292" w:rsidRDefault="00E37292" w:rsidP="00063810">
      <w:pPr>
        <w:pStyle w:val="Heading2"/>
        <w:pBdr>
          <w:bottom w:val="single" w:sz="4" w:space="2" w:color="auto"/>
        </w:pBdr>
      </w:pPr>
      <w:bookmarkStart w:id="57" w:name="_Toc424289908"/>
      <w:r>
        <w:t>Propósito y Descripción</w:t>
      </w:r>
      <w:bookmarkEnd w:id="57"/>
    </w:p>
    <w:p w:rsidR="0057542E" w:rsidRPr="001A1FCF" w:rsidRDefault="0057542E" w:rsidP="00CF721C">
      <w:pPr>
        <w:shd w:val="clear" w:color="auto" w:fill="FFFFFF"/>
        <w:contextualSpacing/>
      </w:pPr>
      <w:r w:rsidRPr="001A1FCF">
        <w:t>El floculador permite que coloides (partículas pequeñas) colisionen y se aglomeren para formar agreg</w:t>
      </w:r>
      <w:r w:rsidR="00063810">
        <w:t>ados de mayor tamaño (flóculos),</w:t>
      </w:r>
      <w:r w:rsidRPr="001A1FCF">
        <w:t xml:space="preserve"> de </w:t>
      </w:r>
      <w:r>
        <w:t xml:space="preserve">tal </w:t>
      </w:r>
      <w:r w:rsidRPr="001A1FCF">
        <w:t xml:space="preserve">manera que puedan </w:t>
      </w:r>
      <w:r>
        <w:t>sedimentarse</w:t>
      </w:r>
      <w:r w:rsidRPr="001A1FCF">
        <w:t xml:space="preserve"> fácilmente en el tanque de </w:t>
      </w:r>
      <w:r w:rsidRPr="001A1FCF">
        <w:lastRenderedPageBreak/>
        <w:t xml:space="preserve">sedimentación. </w:t>
      </w:r>
      <w:r>
        <w:t>F</w:t>
      </w:r>
      <w:r w:rsidRPr="001A1FCF">
        <w:t>lujos turbulentos</w:t>
      </w:r>
      <w:r>
        <w:t xml:space="preserve"> proveen las oportunidades para los choques entre partículas</w:t>
      </w:r>
      <w:r w:rsidRPr="001A1FCF">
        <w:t xml:space="preserve">. Ya que las plantas AguaClara no emplean energía eléctrica, las condiciones de turbulencia son generadas controlando el flujo de agua en curvas cerradas. El agua fluye a través de </w:t>
      </w:r>
      <w:r>
        <w:t>una serie</w:t>
      </w:r>
      <w:r w:rsidRPr="001A1FCF">
        <w:t xml:space="preserve"> de láminas</w:t>
      </w:r>
      <w:r w:rsidR="00A53AE8">
        <w:t>, denominadas deflectores. Los deflectores están distribuido</w:t>
      </w:r>
      <w:r w:rsidRPr="001A1FCF">
        <w:t xml:space="preserve">s en varios canales para crear un diseño </w:t>
      </w:r>
      <w:r>
        <w:t>compacto y así</w:t>
      </w:r>
      <w:r w:rsidRPr="001A1FCF">
        <w:t xml:space="preserve"> mini</w:t>
      </w:r>
      <w:r>
        <w:t>mizar los costos de construcción</w:t>
      </w:r>
      <w:bookmarkStart w:id="58" w:name="wensleydrive"/>
      <w:r w:rsidR="00A53AE8">
        <w:t>.</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40039" cy="3712959"/>
                    </a:xfrm>
                    <a:prstGeom prst="rect">
                      <a:avLst/>
                    </a:prstGeom>
                    <a:noFill/>
                    <a:ln>
                      <a:noFill/>
                    </a:ln>
                  </pic:spPr>
                </pic:pic>
              </a:graphicData>
            </a:graphic>
          </wp:inline>
        </w:drawing>
      </w:r>
      <w:r w:rsidR="001744E4" w:rsidRPr="001744E4">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5A6A72" w:rsidRPr="00567044" w:rsidRDefault="005A6A72" w:rsidP="009A1BBE">
                  <w:pPr>
                    <w:jc w:val="center"/>
                    <w:rPr>
                      <w:sz w:val="20"/>
                      <w:lang w:val="es-ES"/>
                    </w:rPr>
                  </w:pPr>
                  <w:r>
                    <w:rPr>
                      <w:sz w:val="20"/>
                      <w:lang w:val="es-ES"/>
                    </w:rPr>
                    <w:t>Deflectores inferiores</w:t>
                  </w:r>
                </w:p>
              </w:txbxContent>
            </v:textbox>
          </v:shape>
        </w:pict>
      </w:r>
      <w:r w:rsidR="001744E4" w:rsidRPr="001744E4">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1744E4" w:rsidRPr="001744E4">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1744E4" w:rsidRPr="001744E4">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1744E4" w:rsidRPr="001744E4">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5A6A72" w:rsidRPr="00567044" w:rsidRDefault="005A6A72" w:rsidP="009A1BBE">
                  <w:pPr>
                    <w:jc w:val="center"/>
                    <w:rPr>
                      <w:sz w:val="20"/>
                      <w:lang w:val="es-ES"/>
                    </w:rPr>
                  </w:pPr>
                  <w:r>
                    <w:rPr>
                      <w:sz w:val="20"/>
                      <w:lang w:val="es-ES"/>
                    </w:rPr>
                    <w:t>Puentes entre los canales</w:t>
                  </w:r>
                </w:p>
              </w:txbxContent>
            </v:textbox>
          </v:shape>
        </w:pict>
      </w:r>
      <w:r w:rsidR="001744E4" w:rsidRPr="001744E4">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1744E4" w:rsidRPr="001744E4">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1744E4" w:rsidRPr="001744E4">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1744E4" w:rsidRPr="001744E4">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1744E4" w:rsidRPr="001744E4">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1744E4" w:rsidRPr="001744E4">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5A6A72" w:rsidRPr="00567044" w:rsidRDefault="005A6A72" w:rsidP="009A1BBE">
                  <w:pPr>
                    <w:jc w:val="center"/>
                    <w:rPr>
                      <w:sz w:val="20"/>
                      <w:lang w:val="es-ES"/>
                    </w:rPr>
                  </w:pPr>
                  <w:r>
                    <w:rPr>
                      <w:sz w:val="20"/>
                      <w:lang w:val="es-ES"/>
                    </w:rPr>
                    <w:t>Canales del floculador</w:t>
                  </w:r>
                </w:p>
              </w:txbxContent>
            </v:textbox>
          </v:shape>
        </w:pict>
      </w:r>
      <w:r w:rsidR="001744E4" w:rsidRPr="001744E4">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1744E4" w:rsidRPr="001744E4">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1744E4" w:rsidRPr="001744E4">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1744E4" w:rsidRPr="001744E4">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5A6A72" w:rsidRPr="00567044" w:rsidRDefault="005A6A72" w:rsidP="009A1BBE">
                  <w:pPr>
                    <w:jc w:val="center"/>
                    <w:rPr>
                      <w:sz w:val="20"/>
                      <w:lang w:val="es-ES"/>
                    </w:rPr>
                  </w:pPr>
                  <w:r>
                    <w:rPr>
                      <w:sz w:val="20"/>
                      <w:lang w:val="es-ES"/>
                    </w:rPr>
                    <w:t>Deflectores superiores</w:t>
                  </w:r>
                </w:p>
              </w:txbxContent>
            </v:textbox>
          </v:shape>
        </w:pict>
      </w:r>
      <w:r w:rsidR="001744E4" w:rsidRPr="001744E4">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1744E4" w:rsidRPr="001744E4">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5A6A72" w:rsidRPr="00567044" w:rsidRDefault="005A6A72" w:rsidP="009A1BBE">
                  <w:pPr>
                    <w:jc w:val="center"/>
                    <w:rPr>
                      <w:sz w:val="20"/>
                      <w:lang w:val="es-ES"/>
                    </w:rPr>
                  </w:pPr>
                  <w:r>
                    <w:rPr>
                      <w:sz w:val="20"/>
                      <w:lang w:val="es-ES"/>
                    </w:rPr>
                    <w:t>Tubos conectadores de PVC</w:t>
                  </w:r>
                </w:p>
              </w:txbxContent>
            </v:textbox>
          </v:shape>
        </w:pict>
      </w:r>
      <w:r w:rsidR="001744E4" w:rsidRPr="001744E4">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1744E4" w:rsidRPr="001744E4">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5A6A72" w:rsidRPr="00567044" w:rsidRDefault="005A6A72" w:rsidP="009A1BBE">
                  <w:pPr>
                    <w:jc w:val="center"/>
                    <w:rPr>
                      <w:sz w:val="20"/>
                      <w:lang w:val="es-ES"/>
                    </w:rPr>
                  </w:pPr>
                  <w:r>
                    <w:rPr>
                      <w:sz w:val="20"/>
                      <w:lang w:val="es-ES"/>
                    </w:rPr>
                    <w:t>Salida a los tanques de sedimentación</w:t>
                  </w:r>
                </w:p>
              </w:txbxContent>
            </v:textbox>
          </v:shape>
        </w:pict>
      </w:r>
      <w:r w:rsidR="001744E4" w:rsidRPr="001744E4">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1744E4" w:rsidRPr="001744E4">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1744E4" w:rsidRPr="001744E4">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5A6A72" w:rsidRPr="00567044" w:rsidRDefault="005A6A72" w:rsidP="009A1BBE">
                  <w:pPr>
                    <w:jc w:val="center"/>
                    <w:rPr>
                      <w:sz w:val="20"/>
                      <w:lang w:val="es-ES"/>
                    </w:rPr>
                  </w:pPr>
                  <w:r>
                    <w:rPr>
                      <w:sz w:val="20"/>
                      <w:lang w:val="es-ES"/>
                    </w:rPr>
                    <w:t>Válvulas de limpieza</w:t>
                  </w:r>
                </w:p>
              </w:txbxContent>
            </v:textbox>
          </v:shape>
        </w:pict>
      </w:r>
      <w:r w:rsidR="001744E4" w:rsidRPr="001744E4">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5A6A72" w:rsidRPr="00567044" w:rsidRDefault="005A6A72" w:rsidP="009A1BBE">
                  <w:pPr>
                    <w:jc w:val="center"/>
                    <w:rPr>
                      <w:sz w:val="20"/>
                      <w:lang w:val="es-ES"/>
                    </w:rPr>
                  </w:pPr>
                  <w:r>
                    <w:rPr>
                      <w:sz w:val="20"/>
                      <w:lang w:val="es-ES"/>
                    </w:rPr>
                    <w:t>Entrada al floculador, con mezcla rápida</w:t>
                  </w:r>
                </w:p>
              </w:txbxContent>
            </v:textbox>
          </v:shape>
        </w:pict>
      </w:r>
      <w:r w:rsidR="001744E4" w:rsidRPr="001744E4">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59" w:name="_Toc325794436"/>
      <w:bookmarkStart w:id="60" w:name="_Toc424289943"/>
      <w:r>
        <w:t xml:space="preserve">Ilustración </w:t>
      </w:r>
      <w:r w:rsidR="001744E4">
        <w:fldChar w:fldCharType="begin"/>
      </w:r>
      <w:r>
        <w:instrText xml:space="preserve"> SEQ Ilustración \* ARABIC </w:instrText>
      </w:r>
      <w:r w:rsidR="001744E4">
        <w:fldChar w:fldCharType="separate"/>
      </w:r>
      <w:r w:rsidR="00AA0208">
        <w:rPr>
          <w:noProof/>
        </w:rPr>
        <w:t>13</w:t>
      </w:r>
      <w:r w:rsidR="001744E4">
        <w:fldChar w:fldCharType="end"/>
      </w:r>
      <w:r>
        <w:t xml:space="preserve">. </w:t>
      </w:r>
      <w:r w:rsidR="0057542E">
        <w:t>Vista superior de un f</w:t>
      </w:r>
      <w:r w:rsidR="0057542E" w:rsidRPr="009A207D">
        <w:t>loculador</w:t>
      </w:r>
      <w:r w:rsidR="0057542E">
        <w:t xml:space="preserve"> de AguaClara</w:t>
      </w:r>
      <w:bookmarkEnd w:id="58"/>
      <w:bookmarkEnd w:id="59"/>
      <w:bookmarkEnd w:id="60"/>
    </w:p>
    <w:p w:rsidR="00203ADF" w:rsidRPr="00203ADF" w:rsidRDefault="00203ADF" w:rsidP="00203ADF"/>
    <w:p w:rsidR="008C1303" w:rsidRDefault="00300F4F" w:rsidP="00572789">
      <w:pPr>
        <w:pStyle w:val="Heading2"/>
      </w:pPr>
      <w:bookmarkStart w:id="61" w:name="_Toc424289909"/>
      <w:bookmarkStart w:id="62" w:name="_Toc298764147"/>
      <w:bookmarkStart w:id="63" w:name="_Toc325794402"/>
      <w:r>
        <w:t>Teoría del Diseño</w:t>
      </w:r>
      <w:bookmarkEnd w:id="61"/>
    </w:p>
    <w:p w:rsidR="008C1303" w:rsidRDefault="007919C3" w:rsidP="007919C3">
      <w:pPr>
        <w:pStyle w:val="Heading3"/>
      </w:pPr>
      <w:r>
        <w:t>El potencial de c</w:t>
      </w:r>
      <w:r w:rsidR="00572789">
        <w:t>olisio</w:t>
      </w:r>
      <w:r w:rsidR="0035652B">
        <w:t>n</w:t>
      </w:r>
      <w:r w:rsidR="00572789">
        <w:t>es</w:t>
      </w:r>
    </w:p>
    <w:p w:rsidR="00300F4F" w:rsidRDefault="008F1460" w:rsidP="00300F4F">
      <w:r w:rsidRPr="001A1FCF">
        <w:t>Las partículas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t xml:space="preserve"> El potencial de colisión</w:t>
      </w:r>
      <w:r>
        <w:rPr>
          <w:lang w:val="es-ES"/>
        </w:rPr>
        <w:t xml:space="preserve"> es un parámetro fundamental en el diseño de floculadores turbulentos que surgió de</w:t>
      </w:r>
      <w:r w:rsidR="0035652B">
        <w:rPr>
          <w:lang w:val="es-ES"/>
        </w:rPr>
        <w:t xml:space="preserve"> un modelo de floculación desarrollado</w:t>
      </w:r>
      <w:r w:rsidR="00820C16">
        <w:rPr>
          <w:lang w:val="es-ES"/>
        </w:rPr>
        <w:t xml:space="preserve"> en la Universidad de Cornell, </w:t>
      </w:r>
      <w:r w:rsidR="00C620C9">
        <w:t>hallado por</w:t>
      </w:r>
      <w:r w:rsidR="00300F4F">
        <w:t xml:space="preserve"> la siguiente ecuación:</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r>
                <w:rPr>
                  <w:rFonts w:ascii="Cambria Math" w:hAnsi="Cambria Math"/>
                </w:rPr>
                <m:t>ε</m:t>
              </m:r>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F9181A" w:rsidP="00300F4F">
      <w:r>
        <w:t>E</w:t>
      </w:r>
      <w:r w:rsidR="00C620C9">
        <w:t>n donde:</w:t>
      </w:r>
    </w:p>
    <w:p w:rsidR="00C620C9" w:rsidRPr="00C620C9" w:rsidRDefault="00C620C9" w:rsidP="00300F4F">
      <m:oMathPara>
        <m:oMathParaPr>
          <m:jc m:val="left"/>
        </m:oMathParaPr>
        <m:oMath>
          <m:r>
            <w:rPr>
              <w:rFonts w:ascii="Cambria Math" w:hAnsi="Cambria Math"/>
            </w:rPr>
            <m:t>ψ =potencial de colisiones</m:t>
          </m:r>
        </m:oMath>
      </m:oMathPara>
    </w:p>
    <w:p w:rsidR="00C620C9" w:rsidRPr="00C620C9" w:rsidRDefault="001744E4"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lador</m:t>
        </m:r>
      </m:oMath>
      <w:r w:rsidR="00F45CCC">
        <w:t xml:space="preserve"> </w:t>
      </w:r>
    </w:p>
    <w:p w:rsidR="00C620C9" w:rsidRPr="00203ADF" w:rsidRDefault="001D2A61" w:rsidP="00C620C9">
      <m:oMathPara>
        <m:oMathParaPr>
          <m:jc m:val="left"/>
        </m:oMathParaPr>
        <m:oMath>
          <m:r>
            <w:rPr>
              <w:rFonts w:ascii="Cambria Math" w:hAnsi="Cambria Math"/>
            </w:rPr>
            <m:t>ε=tasa media de disipación de energía</m:t>
          </m:r>
        </m:oMath>
      </m:oMathPara>
    </w:p>
    <w:p w:rsidR="00203ADF" w:rsidRDefault="00203ADF" w:rsidP="00C620C9"/>
    <w:p w:rsidR="00203ADF" w:rsidRDefault="00572789" w:rsidP="00203ADF">
      <w:r>
        <w:t>El algoritmo</w:t>
      </w:r>
    </w:p>
    <w:p w:rsidR="00572789" w:rsidRDefault="00572789" w:rsidP="00203ADF"/>
    <w:p w:rsidR="00BD06ED" w:rsidRDefault="004F775A" w:rsidP="00203ADF">
      <w:r>
        <w:t>La eficiencia</w:t>
      </w:r>
      <w:r w:rsidR="00C620C9">
        <w:t xml:space="preserve"> del </w:t>
      </w:r>
      <w:r w:rsidR="00BD06ED">
        <w:t xml:space="preserve">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D06ED">
        <w:t>, es</w:t>
      </w:r>
      <w:r>
        <w:t>tá</w:t>
      </w:r>
      <w:r w:rsidR="00BD06ED">
        <w:t xml:space="preserve"> definid</w:t>
      </w:r>
      <w:r>
        <w:t>a</w:t>
      </w:r>
      <w:r w:rsidR="00BD06ED">
        <w:t xml:space="preserve"> por</w:t>
      </w:r>
    </w:p>
    <w:p w:rsidR="00BD06ED" w:rsidRPr="004F775A" w:rsidRDefault="001744E4"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 xml:space="preserve">Weber-Shirk y Lion, </w:t>
      </w:r>
      <w:r w:rsidR="003F28CF" w:rsidRPr="003F28CF">
        <w:rPr>
          <w:i/>
        </w:rPr>
        <w:t>Flocculation model and collision potential for reactors with flows char</w:t>
      </w:r>
      <w:r w:rsidR="003F28CF">
        <w:rPr>
          <w:i/>
        </w:rPr>
        <w:t>acterized by high Peclet numbers.</w:t>
      </w:r>
    </w:p>
    <w:p w:rsidR="008C1303" w:rsidRDefault="008C1303" w:rsidP="00BD06ED"/>
    <w:p w:rsidR="008F1460" w:rsidRDefault="008C1303" w:rsidP="007919C3">
      <w:pPr>
        <w:pStyle w:val="Heading3"/>
      </w:pPr>
      <w:r w:rsidRPr="008C1303">
        <w:t>La tasa de disipación de energía</w:t>
      </w:r>
    </w:p>
    <w:p w:rsidR="00121F5E" w:rsidRDefault="001F1F17" w:rsidP="008C1303">
      <w:r>
        <w:t xml:space="preserve">La </w:t>
      </w:r>
      <w:r w:rsidR="00826720">
        <w:t xml:space="preserve">tasa de 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floculador. </w:t>
      </w:r>
      <w:r w:rsidR="008F1460" w:rsidRPr="001A1FCF">
        <w:t>La máxima tasa de disipación de energía en el floculador es</w:t>
      </w:r>
      <w:r w:rsidR="008F1460">
        <w:t xml:space="preserve"> </w:t>
      </w:r>
      <w:r w:rsidR="00E44EF6">
        <w:t>10 mW/kg</w:t>
      </w:r>
      <w:r w:rsidR="004F775A">
        <w:t>, hallada con</w:t>
      </w:r>
      <w:r w:rsidR="00121F5E">
        <w:t xml:space="preserve"> la siguiente ecuación:</w:t>
      </w:r>
    </w:p>
    <w:p w:rsidR="004F775A" w:rsidRDefault="004F775A" w:rsidP="008C1303"/>
    <w:p w:rsidR="00121F5E" w:rsidRPr="00121F5E" w:rsidRDefault="001744E4" w:rsidP="00121F5E">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Plane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Baffle</m:t>
                  </m:r>
                </m:sub>
              </m:sSub>
            </m:den>
          </m:f>
        </m:oMath>
      </m:oMathPara>
    </w:p>
    <w:p w:rsidR="00121F5E" w:rsidRDefault="00121F5E" w:rsidP="00121F5E">
      <w:r>
        <w:t>En donde:</w:t>
      </w:r>
    </w:p>
    <w:p w:rsidR="00121F5E" w:rsidRPr="00CD1BB8" w:rsidRDefault="001744E4"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parámetro relacionado a la geometría del flujo al pasar un deflector</m:t>
          </m:r>
        </m:oMath>
      </m:oMathPara>
    </w:p>
    <w:p w:rsidR="00121F5E" w:rsidRPr="00CD1BB8" w:rsidRDefault="001744E4" w:rsidP="00121F5E">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veloc</m:t>
          </m:r>
          <m:r>
            <w:rPr>
              <w:rFonts w:ascii="Cambria Math" w:hAnsi="Cambria Math"/>
            </w:rPr>
            <m:t>idad del chorro generado por los deflectores</m:t>
          </m:r>
        </m:oMath>
      </m:oMathPara>
    </w:p>
    <w:p w:rsidR="00121F5E" w:rsidRPr="00CD1BB8" w:rsidRDefault="001744E4"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el deflector≈0.40</m:t>
          </m:r>
        </m:oMath>
      </m:oMathPara>
    </w:p>
    <w:p w:rsidR="00121F5E" w:rsidRPr="00CD1BB8" w:rsidRDefault="00121F5E" w:rsidP="00121F5E">
      <m:oMathPara>
        <m:oMathParaPr>
          <m:jc m:val="left"/>
        </m:oMathParaPr>
        <m:oMath>
          <m:r>
            <w:rPr>
              <w:rFonts w:ascii="Cambria Math" w:hAnsi="Cambria Math"/>
            </w:rPr>
            <m:t>S=separación entre deflectores</m:t>
          </m:r>
        </m:oMath>
      </m:oMathPara>
    </w:p>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n la planta AguaClara</w:t>
      </w:r>
      <w:r w:rsidR="001F1F17">
        <w:t>, esta disipación de energía</w:t>
      </w:r>
      <w:r w:rsidR="00473BC8">
        <w:t xml:space="preserve"> y el potencial de colisiones determinan la geometría necesaria</w:t>
      </w:r>
      <w:r w:rsidR="001F1F17">
        <w:t xml:space="preserve"> </w:t>
      </w:r>
      <w:r w:rsidR="00473BC8">
        <w:t>para producir floculos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1744E4"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1744E4"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1744E4"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1744E4"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1744E4"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1744E4"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 xml:space="preserve">el número de espacios requeridos,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 puede ser determinado por</w:t>
      </w:r>
    </w:p>
    <w:p w:rsidR="002A6259" w:rsidRPr="002A6259" w:rsidRDefault="001744E4"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1744E4"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lastRenderedPageBreak/>
        <w:t xml:space="preserve">Los canales del floculador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floculador es definido por:</w:t>
      </w:r>
    </w:p>
    <w:p w:rsidR="00453249" w:rsidRDefault="00453249" w:rsidP="00F9181A"/>
    <w:p w:rsidR="00453249" w:rsidRPr="00F9181A" w:rsidRDefault="001744E4"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t>En donde</w:t>
      </w:r>
    </w:p>
    <w:p w:rsidR="00453249" w:rsidRPr="00453249" w:rsidRDefault="001744E4"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301565" w:rsidRDefault="004F775A" w:rsidP="00301565">
      <w:pPr>
        <w:pStyle w:val="Heading3"/>
      </w:pPr>
      <w:r>
        <w:t>Gra</w:t>
      </w:r>
      <w:r w:rsidR="00301565">
        <w:t>d</w:t>
      </w:r>
      <w:r>
        <w:t>i</w:t>
      </w:r>
      <w:r w:rsidR="00301565">
        <w:t>ente de velocidad</w:t>
      </w:r>
    </w:p>
    <w:p w:rsidR="008F1460" w:rsidRDefault="008F1460" w:rsidP="008C1303">
      <w:pPr>
        <w:contextualSpacing/>
      </w:pPr>
      <w:r>
        <w:t>El gradiente de velocidad promedio, el parámetro d</w:t>
      </w:r>
      <w:r w:rsidR="00472D34">
        <w:t xml:space="preserve">el diseño más convencional, </w:t>
      </w:r>
      <w:r>
        <w:t>no se usa en el diseño de la planta AguaClara</w:t>
      </w:r>
      <w:r w:rsidR="00472D34">
        <w:t>, pues se</w:t>
      </w:r>
      <w:r w:rsidR="004F775A">
        <w:t>gún Cleasby (1984), no describe</w:t>
      </w:r>
      <w:r w:rsidR="00472D34">
        <w:t xml:space="preserve"> los flocculadores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r w:rsidRPr="00CE3936">
        <w:rPr>
          <w:lang w:val="en-US"/>
        </w:rPr>
        <w:t>Bibliografía</w:t>
      </w:r>
    </w:p>
    <w:p w:rsidR="00CE3936" w:rsidRPr="00CE3936" w:rsidRDefault="00CE3936" w:rsidP="00301565">
      <w:pPr>
        <w:autoSpaceDE w:val="0"/>
        <w:autoSpaceDN w:val="0"/>
        <w:adjustRightInd w:val="0"/>
        <w:spacing w:line="240" w:lineRule="auto"/>
        <w:ind w:left="720" w:hanging="720"/>
        <w:rPr>
          <w:rFonts w:eastAsiaTheme="minorHAnsi"/>
          <w:szCs w:val="24"/>
          <w:lang w:val="en-US"/>
        </w:rPr>
      </w:pPr>
      <w:r w:rsidRPr="00CE3936">
        <w:rPr>
          <w:rFonts w:eastAsiaTheme="minorHAnsi"/>
          <w:szCs w:val="24"/>
          <w:lang w:val="en-US"/>
        </w:rPr>
        <w:t>Cleasby,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peclet numbers. </w:t>
      </w:r>
      <w:r w:rsidRPr="00512B2B">
        <w:rPr>
          <w:szCs w:val="24"/>
          <w:lang w:val="es-ES"/>
        </w:rPr>
        <w:t>Water Res. 44 (18), 5180-5187.</w:t>
      </w:r>
    </w:p>
    <w:p w:rsidR="0054360E" w:rsidRDefault="0054360E" w:rsidP="00F241D8">
      <w:pPr>
        <w:spacing w:line="240" w:lineRule="auto"/>
        <w:ind w:left="720" w:hanging="720"/>
        <w:rPr>
          <w:szCs w:val="24"/>
          <w:lang w:val="es-ES"/>
        </w:rPr>
      </w:pPr>
    </w:p>
    <w:p w:rsidR="0054360E" w:rsidRPr="00F241D8" w:rsidRDefault="0054360E" w:rsidP="0054360E">
      <w:pPr>
        <w:spacing w:line="240" w:lineRule="auto"/>
        <w:rPr>
          <w:szCs w:val="24"/>
          <w:lang w:val="es-ES"/>
        </w:rPr>
      </w:pPr>
    </w:p>
    <w:p w:rsidR="000F7783" w:rsidRPr="002903DC" w:rsidRDefault="000F7783" w:rsidP="000F7783">
      <w:pPr>
        <w:pStyle w:val="Heading2"/>
        <w:rPr>
          <w:lang w:val="es-ES"/>
        </w:rPr>
      </w:pPr>
      <w:bookmarkStart w:id="64" w:name="_Toc424289910"/>
      <w:r w:rsidRPr="002903DC">
        <w:rPr>
          <w:lang w:val="es-ES"/>
        </w:rPr>
        <w:t>Dimensionamiento</w:t>
      </w:r>
      <w:r w:rsidR="00301565">
        <w:rPr>
          <w:lang w:val="es-ES"/>
        </w:rPr>
        <w:t xml:space="preserve"> y Detalles de Construcción</w:t>
      </w:r>
      <w:bookmarkEnd w:id="64"/>
    </w:p>
    <w:p w:rsidR="00301565" w:rsidRDefault="001F4802" w:rsidP="00301565">
      <w:pPr>
        <w:pStyle w:val="Heading3"/>
      </w:pPr>
      <w:r>
        <w:t>Lo</w:t>
      </w:r>
      <w:r w:rsidR="00301565">
        <w:t>s canales</w:t>
      </w:r>
    </w:p>
    <w:p w:rsidR="000F7783" w:rsidRDefault="000F7783" w:rsidP="00644B90">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rsidR="00E80608">
        <w:t>4</w:t>
      </w:r>
      <w:r w:rsidRPr="001A1FCF">
        <w:t xml:space="preserve"> canales en el floculador, y cada canal tiene </w:t>
      </w:r>
      <w:r w:rsidR="00E80608">
        <w:t>63</w:t>
      </w:r>
      <w:r w:rsidR="001F4802">
        <w:t xml:space="preserve"> cm</w:t>
      </w:r>
      <w:r w:rsidRPr="001A1FCF">
        <w:t xml:space="preserve"> de ancho (medida interna, no incluye espesor de muros)</w:t>
      </w:r>
      <w:r w:rsidR="000256FB">
        <w:t>.</w:t>
      </w:r>
    </w:p>
    <w:p w:rsidR="00301565" w:rsidRDefault="00301565" w:rsidP="00644B90"/>
    <w:p w:rsidR="00301565" w:rsidRDefault="00301565" w:rsidP="00301565">
      <w:pPr>
        <w:pStyle w:val="Heading3"/>
      </w:pPr>
      <w:r>
        <w:t>Las alturas</w:t>
      </w:r>
    </w:p>
    <w:p w:rsidR="00644B90" w:rsidRDefault="00644B90" w:rsidP="00644B90">
      <w:r w:rsidRPr="001A1FCF">
        <w:t xml:space="preserve">La altura del tanque de floculación </w:t>
      </w:r>
      <w:r w:rsidR="00F5264C">
        <w:t>se calcula</w:t>
      </w:r>
      <w:r w:rsidRPr="001A1FCF">
        <w:t xml:space="preserve"> sumando la pérdida de </w:t>
      </w:r>
      <w:r>
        <w:t>carga</w:t>
      </w:r>
      <w:r w:rsidRPr="001A1FCF">
        <w:t xml:space="preserve"> </w:t>
      </w:r>
      <w:r w:rsidR="00F5264C">
        <w:t xml:space="preserve">total, </w:t>
      </w:r>
      <w:r w:rsidRPr="001A1FCF">
        <w:t xml:space="preserve">la altura de agua en el </w:t>
      </w:r>
      <w:r>
        <w:t>canal</w:t>
      </w:r>
      <w:r w:rsidRPr="001A1FCF">
        <w:t xml:space="preserve"> </w:t>
      </w:r>
      <w:r w:rsidRPr="000F5432">
        <w:t>distribuidor del tanque</w:t>
      </w:r>
      <w:r w:rsidRPr="001A1FCF">
        <w:t xml:space="preserve"> sedimentador, y una distancia libre (al borde) que se estableció como</w:t>
      </w:r>
      <w:r w:rsidR="00F5264C">
        <w:t xml:space="preserve"> H.PlantFreeboard</w:t>
      </w:r>
      <w:r w:rsidR="00A90A8D">
        <w:t>. La altura de la pared</w:t>
      </w:r>
      <w:r>
        <w:t xml:space="preserve"> del </w:t>
      </w:r>
      <w:r w:rsidR="00F5264C">
        <w:t xml:space="preserve">floculador </w:t>
      </w:r>
      <w:r w:rsidRPr="001A1FCF">
        <w:t>es</w:t>
      </w:r>
      <w:r w:rsidR="00624009">
        <w:t xml:space="preserve"> </w:t>
      </w:r>
      <w:r w:rsidR="00F5264C">
        <w:t>H.Floc</w:t>
      </w:r>
      <w:r w:rsidRPr="001A1FCF">
        <w:t xml:space="preserve">. El nivel máximo de agua en la entrada del </w:t>
      </w:r>
      <w:r w:rsidR="00F5264C">
        <w:lastRenderedPageBreak/>
        <w:t>floculador es</w:t>
      </w:r>
      <w:r w:rsidRPr="001A1FCF">
        <w:t xml:space="preserve"> </w:t>
      </w:r>
      <w:r w:rsidR="00F5264C">
        <w:t>HW.FlocStart.</w:t>
      </w:r>
      <w:r w:rsidRPr="001A1FCF">
        <w:t xml:space="preserve"> </w:t>
      </w:r>
      <w:r w:rsidR="00F5264C">
        <w:t>El nivel de agua al final del recorrido antes de entrar en el canal distribuidor de los tanques de sedimentación es HW.FlocEnd. La pérdida de carga</w:t>
      </w:r>
      <w:r w:rsidRPr="001A1FCF">
        <w:t xml:space="preserve"> en el floculador es </w:t>
      </w:r>
      <w:r w:rsidR="00F5264C">
        <w:t>HL.Floc</w:t>
      </w:r>
      <w:r>
        <w:t>.</w:t>
      </w:r>
    </w:p>
    <w:p w:rsidR="00301565" w:rsidRDefault="00301565" w:rsidP="00644B90"/>
    <w:p w:rsidR="00301565" w:rsidRDefault="00F5264C" w:rsidP="00301565">
      <w:pPr>
        <w:pStyle w:val="Heading3"/>
      </w:pPr>
      <w:r>
        <w:t>Desagües</w:t>
      </w:r>
    </w:p>
    <w:p w:rsidR="006C7C76" w:rsidRDefault="00F5264C" w:rsidP="00E7345E">
      <w:pPr>
        <w:contextualSpacing/>
      </w:pPr>
      <w:r>
        <w:t>Cada canal del floculador cuenta con un desagüe para la limpieza del tanque. Los desagües son de ND.FlocDrain de diámetro.</w:t>
      </w:r>
    </w:p>
    <w:p w:rsidR="00301565" w:rsidRDefault="00301565" w:rsidP="00E7345E">
      <w:pPr>
        <w:contextualSpacing/>
      </w:pPr>
    </w:p>
    <w:p w:rsidR="00301565" w:rsidRDefault="00301565" w:rsidP="00301565">
      <w:pPr>
        <w:pStyle w:val="Heading3"/>
      </w:pPr>
      <w:r>
        <w:t>Resumen de las dimensiones y especificaciones</w:t>
      </w:r>
    </w:p>
    <w:p w:rsidR="00301565" w:rsidRPr="00301565" w:rsidRDefault="00301565" w:rsidP="00301565">
      <w:r>
        <w:t>La siguiente tabla resume las dimensiones y especificaciones del floculador.</w:t>
      </w:r>
    </w:p>
    <w:p w:rsidR="00644B90" w:rsidRDefault="00644B90" w:rsidP="000F7783"/>
    <w:p w:rsidR="00A53AE8" w:rsidRDefault="00A53AE8" w:rsidP="00A53AE8">
      <w:pPr>
        <w:pStyle w:val="Caption"/>
        <w:keepNext/>
      </w:pPr>
      <w:bookmarkStart w:id="65" w:name="_Toc424289960"/>
      <w:r>
        <w:t xml:space="preserve">Tabla </w:t>
      </w:r>
      <w:r w:rsidR="001744E4">
        <w:fldChar w:fldCharType="begin"/>
      </w:r>
      <w:r>
        <w:instrText xml:space="preserve"> SEQ Tabla \* ARABIC </w:instrText>
      </w:r>
      <w:r w:rsidR="001744E4">
        <w:fldChar w:fldCharType="separate"/>
      </w:r>
      <w:r w:rsidR="00745DF2">
        <w:rPr>
          <w:noProof/>
        </w:rPr>
        <w:t>6</w:t>
      </w:r>
      <w:r w:rsidR="001744E4">
        <w:fldChar w:fldCharType="end"/>
      </w:r>
      <w:r>
        <w:t>. Dimensiones y especificaciones del floculador</w:t>
      </w:r>
      <w:bookmarkEnd w:id="65"/>
    </w:p>
    <w:tbl>
      <w:tblPr>
        <w:tblStyle w:val="TableGrid"/>
        <w:tblW w:w="0" w:type="auto"/>
        <w:tblLook w:val="04A0"/>
      </w:tblPr>
      <w:tblGrid>
        <w:gridCol w:w="6232"/>
        <w:gridCol w:w="3982"/>
      </w:tblGrid>
      <w:tr w:rsidR="00A53AE8" w:rsidTr="006F16B7">
        <w:trPr>
          <w:trHeight w:val="288"/>
        </w:trPr>
        <w:tc>
          <w:tcPr>
            <w:tcW w:w="6232" w:type="dxa"/>
            <w:vAlign w:val="center"/>
          </w:tcPr>
          <w:p w:rsidR="00A53AE8" w:rsidRDefault="00A53AE8" w:rsidP="006F16B7">
            <w:r>
              <w:t>Longitud de los canales</w:t>
            </w:r>
          </w:p>
        </w:tc>
        <w:tc>
          <w:tcPr>
            <w:tcW w:w="3982" w:type="dxa"/>
            <w:vAlign w:val="center"/>
          </w:tcPr>
          <w:p w:rsidR="00A53AE8" w:rsidRPr="00106E8B" w:rsidRDefault="00572789" w:rsidP="00572789">
            <w:r>
              <w:t>L.Floc</w:t>
            </w:r>
          </w:p>
        </w:tc>
      </w:tr>
      <w:tr w:rsidR="00A53AE8" w:rsidTr="006F16B7">
        <w:trPr>
          <w:trHeight w:val="288"/>
        </w:trPr>
        <w:tc>
          <w:tcPr>
            <w:tcW w:w="6232" w:type="dxa"/>
            <w:vAlign w:val="center"/>
          </w:tcPr>
          <w:p w:rsidR="00A53AE8" w:rsidRDefault="00A53AE8" w:rsidP="006F16B7">
            <w:r>
              <w:t>Ancho de los canales</w:t>
            </w:r>
          </w:p>
        </w:tc>
        <w:tc>
          <w:tcPr>
            <w:tcW w:w="3982" w:type="dxa"/>
            <w:vAlign w:val="center"/>
          </w:tcPr>
          <w:p w:rsidR="00A53AE8" w:rsidRPr="00106E8B" w:rsidRDefault="00572789" w:rsidP="006F16B7">
            <w:r>
              <w:t>W.FlocChannel</w:t>
            </w:r>
          </w:p>
        </w:tc>
      </w:tr>
      <w:tr w:rsidR="00A53AE8" w:rsidTr="006F16B7">
        <w:trPr>
          <w:trHeight w:val="288"/>
        </w:trPr>
        <w:tc>
          <w:tcPr>
            <w:tcW w:w="6232" w:type="dxa"/>
            <w:vAlign w:val="center"/>
          </w:tcPr>
          <w:p w:rsidR="00A53AE8" w:rsidRDefault="00A53AE8" w:rsidP="006F16B7">
            <w:r>
              <w:t>Profundidad de los canales</w:t>
            </w:r>
          </w:p>
        </w:tc>
        <w:tc>
          <w:tcPr>
            <w:tcW w:w="3982" w:type="dxa"/>
            <w:vAlign w:val="center"/>
          </w:tcPr>
          <w:p w:rsidR="00A53AE8" w:rsidRPr="00106E8B" w:rsidRDefault="00572789" w:rsidP="006F16B7">
            <w:r>
              <w:t>H.Floc</w:t>
            </w:r>
          </w:p>
        </w:tc>
      </w:tr>
      <w:tr w:rsidR="00572789" w:rsidTr="006F16B7">
        <w:trPr>
          <w:trHeight w:val="288"/>
        </w:trPr>
        <w:tc>
          <w:tcPr>
            <w:tcW w:w="6232" w:type="dxa"/>
            <w:vAlign w:val="center"/>
          </w:tcPr>
          <w:p w:rsidR="00572789" w:rsidRDefault="00572789" w:rsidP="006F16B7">
            <w:r>
              <w:t>Número de canales</w:t>
            </w:r>
          </w:p>
        </w:tc>
        <w:tc>
          <w:tcPr>
            <w:tcW w:w="3982" w:type="dxa"/>
            <w:vAlign w:val="center"/>
          </w:tcPr>
          <w:p w:rsidR="00572789" w:rsidRDefault="00572789" w:rsidP="006F16B7">
            <w:r>
              <w:t>N.FlocChannels</w:t>
            </w:r>
          </w:p>
        </w:tc>
      </w:tr>
      <w:tr w:rsidR="00A53AE8" w:rsidTr="006F16B7">
        <w:trPr>
          <w:trHeight w:val="288"/>
        </w:trPr>
        <w:tc>
          <w:tcPr>
            <w:tcW w:w="6232" w:type="dxa"/>
            <w:vAlign w:val="center"/>
          </w:tcPr>
          <w:p w:rsidR="00A53AE8" w:rsidRDefault="00A53AE8" w:rsidP="006F16B7">
            <w:r>
              <w:t>Núm</w:t>
            </w:r>
            <w:r w:rsidR="00572789">
              <w:t>ero de deflectores en el primer canal</w:t>
            </w:r>
          </w:p>
        </w:tc>
        <w:tc>
          <w:tcPr>
            <w:tcW w:w="3982" w:type="dxa"/>
            <w:vAlign w:val="center"/>
          </w:tcPr>
          <w:p w:rsidR="00A53AE8" w:rsidRPr="00106E8B" w:rsidRDefault="005D183F" w:rsidP="006F16B7">
            <w:r>
              <w:t>N.FlocFirstChannelBaffles</w:t>
            </w:r>
            <w:r w:rsidR="00623423" w:rsidRPr="00106E8B">
              <w:t xml:space="preserve"> en </w:t>
            </w:r>
            <w:r>
              <w:t>el</w:t>
            </w:r>
            <w:r w:rsidR="001F4C91" w:rsidRPr="00106E8B">
              <w:t xml:space="preserve"> primero</w:t>
            </w:r>
            <w:r w:rsidR="00623423" w:rsidRPr="00106E8B">
              <w:t xml:space="preserve">, </w:t>
            </w:r>
            <w:r>
              <w:t>N.FlocLastChannelBaffles</w:t>
            </w:r>
            <w:r w:rsidR="00623423" w:rsidRPr="00106E8B">
              <w:t xml:space="preserve"> en el </w:t>
            </w:r>
            <w:r w:rsidR="00283536">
              <w:t>último</w:t>
            </w:r>
            <w:r>
              <w:t>, N.FlocChannelBaffles en los demás si hay más de 2 canales</w:t>
            </w:r>
          </w:p>
        </w:tc>
      </w:tr>
      <w:tr w:rsidR="00A53AE8" w:rsidTr="006F16B7">
        <w:trPr>
          <w:trHeight w:val="288"/>
        </w:trPr>
        <w:tc>
          <w:tcPr>
            <w:tcW w:w="6232" w:type="dxa"/>
            <w:vAlign w:val="center"/>
          </w:tcPr>
          <w:p w:rsidR="00A53AE8" w:rsidRDefault="002F6D37" w:rsidP="006F16B7">
            <w:r>
              <w:t>Altura de deflectores superiores</w:t>
            </w:r>
          </w:p>
        </w:tc>
        <w:tc>
          <w:tcPr>
            <w:tcW w:w="3982" w:type="dxa"/>
            <w:vAlign w:val="center"/>
          </w:tcPr>
          <w:p w:rsidR="00A53AE8" w:rsidRPr="00106E8B" w:rsidRDefault="00F5264C" w:rsidP="006F16B7">
            <w:r>
              <w:t>H.FlocBaffleHigh</w:t>
            </w:r>
          </w:p>
        </w:tc>
      </w:tr>
      <w:tr w:rsidR="00A53AE8" w:rsidTr="006F16B7">
        <w:trPr>
          <w:trHeight w:val="288"/>
        </w:trPr>
        <w:tc>
          <w:tcPr>
            <w:tcW w:w="6232" w:type="dxa"/>
            <w:vAlign w:val="center"/>
          </w:tcPr>
          <w:p w:rsidR="00A53AE8" w:rsidRDefault="002F6D37" w:rsidP="006F16B7">
            <w:r>
              <w:t>Altura de deflectores inferiores</w:t>
            </w:r>
          </w:p>
        </w:tc>
        <w:tc>
          <w:tcPr>
            <w:tcW w:w="3982" w:type="dxa"/>
            <w:vAlign w:val="center"/>
          </w:tcPr>
          <w:p w:rsidR="00A53AE8" w:rsidRPr="00106E8B" w:rsidRDefault="00F5264C" w:rsidP="006F16B7">
            <w:r>
              <w:t>H.FlocBaffleLow</w:t>
            </w:r>
          </w:p>
        </w:tc>
      </w:tr>
      <w:tr w:rsidR="002F6D37" w:rsidTr="006F16B7">
        <w:trPr>
          <w:trHeight w:val="288"/>
        </w:trPr>
        <w:tc>
          <w:tcPr>
            <w:tcW w:w="6232" w:type="dxa"/>
            <w:vAlign w:val="center"/>
          </w:tcPr>
          <w:p w:rsidR="002F6D37" w:rsidRDefault="000256FB" w:rsidP="006F16B7">
            <w:r>
              <w:t>Separación entre deflectores</w:t>
            </w:r>
          </w:p>
        </w:tc>
        <w:tc>
          <w:tcPr>
            <w:tcW w:w="3982" w:type="dxa"/>
            <w:vAlign w:val="center"/>
          </w:tcPr>
          <w:p w:rsidR="002F6D37" w:rsidRPr="00106E8B" w:rsidRDefault="00F5264C" w:rsidP="006F16B7">
            <w:r>
              <w:t>S.FlocBaffle</w:t>
            </w:r>
          </w:p>
        </w:tc>
      </w:tr>
      <w:tr w:rsidR="002F6D37" w:rsidTr="006F16B7">
        <w:trPr>
          <w:trHeight w:val="288"/>
        </w:trPr>
        <w:tc>
          <w:tcPr>
            <w:tcW w:w="6232" w:type="dxa"/>
            <w:vAlign w:val="center"/>
          </w:tcPr>
          <w:p w:rsidR="002F6D37" w:rsidRDefault="000256FB" w:rsidP="006F16B7">
            <w:r>
              <w:t xml:space="preserve">Tasa </w:t>
            </w:r>
            <w:r w:rsidR="00F5264C">
              <w:t xml:space="preserve">máxima </w:t>
            </w:r>
            <w:r>
              <w:t>de disipación de energ</w:t>
            </w:r>
            <w:r w:rsidR="00F5264C">
              <w:t>ía</w:t>
            </w:r>
          </w:p>
        </w:tc>
        <w:tc>
          <w:tcPr>
            <w:tcW w:w="3982" w:type="dxa"/>
            <w:vAlign w:val="center"/>
          </w:tcPr>
          <w:p w:rsidR="002F6D37" w:rsidRPr="00106E8B" w:rsidRDefault="00F5264C" w:rsidP="006F16B7">
            <w:r>
              <w:t>ED.FlocMax</w:t>
            </w:r>
          </w:p>
        </w:tc>
      </w:tr>
      <w:tr w:rsidR="002F6D37" w:rsidTr="006F16B7">
        <w:trPr>
          <w:trHeight w:val="288"/>
        </w:trPr>
        <w:tc>
          <w:tcPr>
            <w:tcW w:w="6232" w:type="dxa"/>
            <w:vAlign w:val="center"/>
          </w:tcPr>
          <w:p w:rsidR="002F6D37" w:rsidRDefault="00F5264C" w:rsidP="006F16B7">
            <w:r>
              <w:t>Tasa media de disipación de energía</w:t>
            </w:r>
          </w:p>
        </w:tc>
        <w:tc>
          <w:tcPr>
            <w:tcW w:w="3982" w:type="dxa"/>
            <w:vAlign w:val="center"/>
          </w:tcPr>
          <w:p w:rsidR="002F6D37" w:rsidRPr="00106E8B" w:rsidRDefault="00F5264C" w:rsidP="006F16B7">
            <w:r>
              <w:t>ED.FlocAve</w:t>
            </w:r>
          </w:p>
        </w:tc>
      </w:tr>
      <w:tr w:rsidR="00F5264C" w:rsidTr="006F16B7">
        <w:trPr>
          <w:trHeight w:val="288"/>
        </w:trPr>
        <w:tc>
          <w:tcPr>
            <w:tcW w:w="6232" w:type="dxa"/>
            <w:vAlign w:val="center"/>
          </w:tcPr>
          <w:p w:rsidR="00F5264C" w:rsidRDefault="00F5264C" w:rsidP="00F5264C">
            <w:r>
              <w:t>Pérdida de carga</w:t>
            </w:r>
          </w:p>
        </w:tc>
        <w:tc>
          <w:tcPr>
            <w:tcW w:w="3982" w:type="dxa"/>
            <w:vAlign w:val="center"/>
          </w:tcPr>
          <w:p w:rsidR="00F5264C" w:rsidRDefault="00F5264C" w:rsidP="00F5264C">
            <w:r>
              <w:t>HL.Floc</w:t>
            </w:r>
          </w:p>
        </w:tc>
      </w:tr>
      <w:tr w:rsidR="00F5264C" w:rsidTr="006F16B7">
        <w:trPr>
          <w:trHeight w:val="288"/>
        </w:trPr>
        <w:tc>
          <w:tcPr>
            <w:tcW w:w="6232" w:type="dxa"/>
            <w:vAlign w:val="center"/>
          </w:tcPr>
          <w:p w:rsidR="00F5264C" w:rsidRDefault="00F5264C" w:rsidP="00F5264C">
            <w:r>
              <w:t>Tiempo de retención mínimo</w:t>
            </w:r>
          </w:p>
        </w:tc>
        <w:tc>
          <w:tcPr>
            <w:tcW w:w="3982" w:type="dxa"/>
            <w:vAlign w:val="center"/>
          </w:tcPr>
          <w:p w:rsidR="00F5264C" w:rsidRPr="00106E8B" w:rsidRDefault="00F5264C" w:rsidP="00F5264C">
            <w:r>
              <w:t>Ti.Floc</w:t>
            </w:r>
          </w:p>
        </w:tc>
      </w:tr>
      <w:tr w:rsidR="00F5264C" w:rsidTr="006F16B7">
        <w:trPr>
          <w:trHeight w:val="288"/>
        </w:trPr>
        <w:tc>
          <w:tcPr>
            <w:tcW w:w="6232" w:type="dxa"/>
            <w:vAlign w:val="center"/>
          </w:tcPr>
          <w:p w:rsidR="00F5264C" w:rsidRDefault="00F5264C" w:rsidP="00F5264C">
            <w:r>
              <w:t>Potencial de colisiones real</w:t>
            </w:r>
          </w:p>
        </w:tc>
        <w:tc>
          <w:tcPr>
            <w:tcW w:w="3982" w:type="dxa"/>
            <w:vAlign w:val="center"/>
          </w:tcPr>
          <w:p w:rsidR="00F5264C" w:rsidRPr="00106E8B" w:rsidRDefault="00F5264C" w:rsidP="00F5264C">
            <w:pPr>
              <w:rPr>
                <w:vertAlign w:val="superscript"/>
              </w:rPr>
            </w:pPr>
            <w:r>
              <w:t>CP.Floc</w:t>
            </w:r>
          </w:p>
        </w:tc>
      </w:tr>
      <w:tr w:rsidR="00F5264C" w:rsidTr="006F16B7">
        <w:trPr>
          <w:trHeight w:val="288"/>
        </w:trPr>
        <w:tc>
          <w:tcPr>
            <w:tcW w:w="6232" w:type="dxa"/>
            <w:vAlign w:val="center"/>
          </w:tcPr>
          <w:p w:rsidR="00F5264C" w:rsidRDefault="00F5264C" w:rsidP="00F5264C">
            <w:r>
              <w:t>Gradiente de velocidad medio (calculado retroactivamente)</w:t>
            </w:r>
          </w:p>
        </w:tc>
        <w:tc>
          <w:tcPr>
            <w:tcW w:w="3982" w:type="dxa"/>
            <w:vAlign w:val="center"/>
          </w:tcPr>
          <w:p w:rsidR="00F5264C" w:rsidRPr="00106E8B" w:rsidRDefault="005D183F" w:rsidP="00F5264C">
            <w:pPr>
              <w:rPr>
                <w:vertAlign w:val="superscript"/>
              </w:rPr>
            </w:pPr>
            <w:r>
              <w:t>G.Floc</w:t>
            </w:r>
          </w:p>
        </w:tc>
      </w:tr>
      <w:tr w:rsidR="00F5264C" w:rsidTr="006F16B7">
        <w:trPr>
          <w:trHeight w:val="288"/>
        </w:trPr>
        <w:tc>
          <w:tcPr>
            <w:tcW w:w="6232" w:type="dxa"/>
            <w:vAlign w:val="center"/>
          </w:tcPr>
          <w:p w:rsidR="00F5264C" w:rsidRDefault="00F5264C" w:rsidP="00F5264C">
            <w:r>
              <w:t>Pérdida de carga total</w:t>
            </w:r>
          </w:p>
        </w:tc>
        <w:tc>
          <w:tcPr>
            <w:tcW w:w="3982" w:type="dxa"/>
            <w:vAlign w:val="center"/>
          </w:tcPr>
          <w:p w:rsidR="00F5264C" w:rsidRPr="00106E8B" w:rsidRDefault="005D183F" w:rsidP="00F5264C">
            <w:r>
              <w:t>HL.Floc</w:t>
            </w:r>
          </w:p>
        </w:tc>
      </w:tr>
    </w:tbl>
    <w:p w:rsidR="00E37292" w:rsidRDefault="00E37292" w:rsidP="00301565"/>
    <w:p w:rsidR="0057542E" w:rsidRDefault="0057542E" w:rsidP="00E37292">
      <w:pPr>
        <w:contextualSpacing/>
      </w:pPr>
      <w:bookmarkStart w:id="66" w:name="_GoBack"/>
      <w:bookmarkEnd w:id="66"/>
    </w:p>
    <w:p w:rsidR="00301565" w:rsidRPr="00E37292" w:rsidRDefault="00301565" w:rsidP="00E37292">
      <w:pPr>
        <w:contextualSpacing/>
      </w:pPr>
    </w:p>
    <w:p w:rsidR="0057542E" w:rsidRDefault="00E37292" w:rsidP="00E37292">
      <w:pPr>
        <w:pStyle w:val="Heading1"/>
      </w:pPr>
      <w:bookmarkStart w:id="67" w:name="_Toc424289911"/>
      <w:bookmarkEnd w:id="62"/>
      <w:bookmarkEnd w:id="63"/>
      <w:r>
        <w:t>Sedimentación</w:t>
      </w:r>
      <w:bookmarkEnd w:id="67"/>
    </w:p>
    <w:p w:rsidR="00E37292" w:rsidRPr="00E37292" w:rsidRDefault="00E37292" w:rsidP="00E37292">
      <w:pPr>
        <w:pStyle w:val="Heading2"/>
      </w:pPr>
      <w:bookmarkStart w:id="68" w:name="_Toc424289912"/>
      <w:r>
        <w:t>Propósito y Descripción</w:t>
      </w:r>
      <w:bookmarkEnd w:id="68"/>
    </w:p>
    <w:p w:rsidR="0057542E" w:rsidRDefault="0057542E" w:rsidP="00A90A8D">
      <w:r w:rsidRPr="000D444C">
        <w:t>El objetivo principal de los tanques de sedimentación es quitar</w:t>
      </w:r>
      <w:r w:rsidR="00B50BB3">
        <w:t xml:space="preserve"> el sedimento del agua por la fuerza de gravedad</w:t>
      </w:r>
      <w:r w:rsidRPr="000D444C">
        <w:t>. El principio fundamental es que la velocidad del agua en el flujo ascendente es menor que la velocidad de se</w:t>
      </w:r>
      <w:r w:rsidR="00B2029C">
        <w:t>dimentación de los flóculos, de tal forma</w:t>
      </w:r>
      <w:r w:rsidRPr="000D444C">
        <w:t xml:space="preserve"> que los sólidos se </w:t>
      </w:r>
      <w:r>
        <w:t>caen hasta quedarse en una superficie sólida</w:t>
      </w:r>
      <w:r w:rsidRPr="000D444C">
        <w:t xml:space="preserve"> mientras el agua sale por arriba. </w:t>
      </w:r>
      <w:r w:rsidR="003969CB">
        <w:t>L</w:t>
      </w:r>
      <w:r w:rsidRPr="000D444C">
        <w:t xml:space="preserve">os </w:t>
      </w:r>
      <w:r>
        <w:t xml:space="preserve">tanques </w:t>
      </w:r>
      <w:r w:rsidR="007E090F">
        <w:t xml:space="preserve">de </w:t>
      </w:r>
      <w:r w:rsidR="00C01A20">
        <w:t>sedimentación</w:t>
      </w:r>
      <w:r w:rsidRPr="000D444C">
        <w:t xml:space="preserve"> </w:t>
      </w:r>
      <w:r>
        <w:t>cuentan con</w:t>
      </w:r>
      <w:r w:rsidRPr="000D444C">
        <w:t xml:space="preserve"> placas </w:t>
      </w:r>
      <w:r w:rsidRPr="000D444C">
        <w:lastRenderedPageBreak/>
        <w:t>inclinadas en la parte superior que aumentan el área de la superficie en la que las part</w:t>
      </w:r>
      <w:r>
        <w:t>ículas pueden pegar y ser capt</w:t>
      </w:r>
      <w:r w:rsidRPr="000D444C">
        <w:t xml:space="preserve">adas. </w:t>
      </w:r>
      <w:r w:rsidR="006A6F05">
        <w:t>Es decir</w:t>
      </w:r>
      <w:r w:rsidRPr="000D444C">
        <w:t>, las placas reducen la distancia que una partícula suspendida entre ellas tiene que caer</w:t>
      </w:r>
      <w:r w:rsidR="00C01A20">
        <w:t>se</w:t>
      </w:r>
      <w:r w:rsidRPr="000D444C">
        <w:t xml:space="preserve"> antes de </w:t>
      </w:r>
      <w:r>
        <w:t>pegar</w:t>
      </w:r>
      <w:r w:rsidRPr="000D444C">
        <w:t xml:space="preserve"> en una superficie sólida.</w:t>
      </w:r>
    </w:p>
    <w:p w:rsidR="0057542E" w:rsidRPr="00533355" w:rsidRDefault="0057542E" w:rsidP="00E37292">
      <w:pPr>
        <w:pStyle w:val="Heading2"/>
      </w:pPr>
      <w:bookmarkStart w:id="69" w:name="_Toc424289913"/>
      <w:r w:rsidRPr="00533355">
        <w:t>El Manto de Lodos</w:t>
      </w:r>
      <w:bookmarkEnd w:id="69"/>
    </w:p>
    <w:p w:rsidR="0057542E" w:rsidRDefault="006A6F05" w:rsidP="00A90A8D">
      <w:r>
        <w:t>L</w:t>
      </w:r>
      <w:r w:rsidR="0057542E" w:rsidRPr="000D444C">
        <w:t xml:space="preserve">os </w:t>
      </w:r>
      <w:r>
        <w:t>tanque</w:t>
      </w:r>
      <w:r w:rsidR="0057542E" w:rsidRPr="000D444C">
        <w:t xml:space="preserve">s </w:t>
      </w:r>
      <w:r>
        <w:t xml:space="preserve">de sedimentación </w:t>
      </w:r>
      <w:r w:rsidR="0057542E">
        <w:t>de AguaClara</w:t>
      </w:r>
      <w:r w:rsidR="0057542E" w:rsidRPr="000D444C">
        <w:t xml:space="preserve"> se diseñan con la meta de lograr otro fenómeno físico en la parte inf</w:t>
      </w:r>
      <w:r w:rsidR="00C01A20">
        <w:t>erior del tanque que se llama el</w:t>
      </w:r>
      <w:r>
        <w:t xml:space="preserve"> manto de lodos. Esta característica del tanque mejora</w:t>
      </w:r>
      <w:r w:rsidR="0057542E" w:rsidRPr="000D444C">
        <w:t xml:space="preserve"> la calidad </w:t>
      </w:r>
      <w:r>
        <w:t>de agua que produce</w:t>
      </w:r>
      <w:r w:rsidR="0057542E" w:rsidRPr="000D444C">
        <w:t>. El manto de lodos es un lecho denso de flóculos s</w:t>
      </w:r>
      <w:r>
        <w:t xml:space="preserve">uspendidos en el agua, </w:t>
      </w:r>
      <w:r w:rsidR="0057542E" w:rsidRPr="000D444C">
        <w:t xml:space="preserve">producto de la acumulación </w:t>
      </w:r>
      <w:r>
        <w:t>de flóculos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57542E" w:rsidP="006A6F05">
      <w:r w:rsidRPr="000D444C">
        <w:t xml:space="preserve">Investigaciones del laboratorio han demostrado que se establece una superficie bien definida entre el manto de lodos y el agua que sale por arriba. La suspensión de flóculos y el agua por encima se comportan como dos fluidos distintos. Se mantiene el nivel de la superficie entre el manto de lodos y el agua limpia con el </w:t>
      </w:r>
      <w:r w:rsidRPr="001F45AB">
        <w:rPr>
          <w:b/>
        </w:rPr>
        <w:t>vertedero de flóculos</w:t>
      </w:r>
      <w:r w:rsidR="00F849E5">
        <w:t>, una pared</w:t>
      </w:r>
      <w:r w:rsidRPr="000D444C">
        <w:t xml:space="preserve"> sobre la que los flóculos caen en una tolva cuando alcanzan cierta altura. Los flóculos en el lecho se mantienen suspendidos po</w:t>
      </w:r>
      <w:r w:rsidR="00C01A20">
        <w:t>r los chorros de entrada en</w:t>
      </w:r>
      <w:r w:rsidRPr="000D444C">
        <w:t xml:space="preserve"> </w:t>
      </w:r>
      <w:r w:rsidR="00C01A20">
        <w:t>e</w:t>
      </w:r>
      <w:r w:rsidRPr="000D444C">
        <w:t>l fondo</w:t>
      </w:r>
      <w:r w:rsidR="00C01A20">
        <w:t xml:space="preserve"> del tanque</w:t>
      </w:r>
      <w:r w:rsidRPr="000D444C">
        <w:t>.</w:t>
      </w:r>
    </w:p>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1744E4" w:rsidP="00284812">
            <w:pPr>
              <w:spacing w:after="200"/>
              <w:ind w:firstLine="360"/>
              <w:contextualSpacing/>
              <w:jc w:val="center"/>
            </w:pPr>
            <w:r w:rsidRPr="001744E4">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5A6A72" w:rsidRPr="00567044" w:rsidRDefault="005A6A72" w:rsidP="00CB4CFA">
                        <w:pPr>
                          <w:jc w:val="center"/>
                          <w:rPr>
                            <w:sz w:val="20"/>
                            <w:lang w:val="es-ES"/>
                          </w:rPr>
                        </w:pPr>
                        <w:r>
                          <w:rPr>
                            <w:sz w:val="20"/>
                            <w:lang w:val="es-ES"/>
                          </w:rPr>
                          <w:t>Superficie entre el manto y el agua</w:t>
                        </w:r>
                      </w:p>
                    </w:txbxContent>
                  </v:textbox>
                </v:shape>
              </w:pict>
            </w:r>
            <w:r w:rsidRPr="001744E4">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5A6A72" w:rsidRPr="00567044" w:rsidRDefault="005A6A72" w:rsidP="00284812">
                        <w:pPr>
                          <w:jc w:val="center"/>
                          <w:rPr>
                            <w:sz w:val="20"/>
                            <w:lang w:val="es-ES"/>
                          </w:rPr>
                        </w:pPr>
                        <w:r>
                          <w:rPr>
                            <w:sz w:val="20"/>
                            <w:lang w:val="es-ES"/>
                          </w:rPr>
                          <w:t>Chorro de entrada</w:t>
                        </w:r>
                      </w:p>
                    </w:txbxContent>
                  </v:textbox>
                </v:shape>
              </w:pict>
            </w:r>
            <w:r w:rsidRPr="001744E4">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sidRPr="001744E4">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sidRPr="001744E4">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5A6A72" w:rsidRPr="00567044" w:rsidRDefault="005A6A72" w:rsidP="00CB4CFA">
                        <w:pPr>
                          <w:jc w:val="center"/>
                          <w:rPr>
                            <w:sz w:val="20"/>
                            <w:lang w:val="es-ES"/>
                          </w:rPr>
                        </w:pPr>
                        <w:r>
                          <w:rPr>
                            <w:sz w:val="20"/>
                            <w:lang w:val="es-ES"/>
                          </w:rPr>
                          <w:t>Vertedero de flóculos</w:t>
                        </w:r>
                      </w:p>
                    </w:txbxContent>
                  </v:textbox>
                </v:shape>
              </w:pict>
            </w:r>
            <w:r w:rsidRPr="001744E4">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284812" w:rsidP="00A40FA8">
            <w:pPr>
              <w:keepNext/>
              <w:spacing w:after="200"/>
              <w:ind w:firstLine="360"/>
              <w:contextualSpacing/>
              <w:jc w:val="center"/>
            </w:pPr>
            <w:r>
              <w:t>En el laboratorio, s</w:t>
            </w:r>
            <w:r w:rsidR="003969CB">
              <w:t xml:space="preserve">e establece una superficie bien </w:t>
            </w:r>
            <w:r>
              <w:t>definida entre el manto de lodos y el agua</w:t>
            </w:r>
            <w:r w:rsidR="003969CB">
              <w:t xml:space="preserve"> más clara arriba</w:t>
            </w:r>
            <w:r>
              <w:t>.</w:t>
            </w:r>
          </w:p>
        </w:tc>
      </w:tr>
    </w:tbl>
    <w:p w:rsidR="00A40FA8" w:rsidRDefault="00A40FA8" w:rsidP="00A40FA8">
      <w:pPr>
        <w:pStyle w:val="Caption"/>
      </w:pPr>
    </w:p>
    <w:p w:rsidR="00284812" w:rsidRDefault="00A40FA8" w:rsidP="00A40FA8">
      <w:pPr>
        <w:pStyle w:val="Caption"/>
      </w:pPr>
      <w:bookmarkStart w:id="70" w:name="_Toc424289944"/>
      <w:r>
        <w:t xml:space="preserve">Ilustración </w:t>
      </w:r>
      <w:r w:rsidR="001744E4">
        <w:fldChar w:fldCharType="begin"/>
      </w:r>
      <w:r>
        <w:instrText xml:space="preserve"> SEQ Ilustración \* ARABIC </w:instrText>
      </w:r>
      <w:r w:rsidR="001744E4">
        <w:fldChar w:fldCharType="separate"/>
      </w:r>
      <w:r w:rsidR="00AA0208">
        <w:rPr>
          <w:noProof/>
        </w:rPr>
        <w:t>14</w:t>
      </w:r>
      <w:r w:rsidR="001744E4">
        <w:fldChar w:fldCharType="end"/>
      </w:r>
      <w:r>
        <w:t>. Vista del tanque de sedimentación experimental en el laboratorio AguaClara de la Universidad de Cornell</w:t>
      </w:r>
      <w:bookmarkEnd w:id="70"/>
    </w:p>
    <w:p w:rsidR="0057542E" w:rsidRPr="001F45AB" w:rsidRDefault="0057542E" w:rsidP="00E37292">
      <w:pPr>
        <w:pStyle w:val="Heading2"/>
      </w:pPr>
      <w:bookmarkStart w:id="71" w:name="_Toc424289914"/>
      <w:r w:rsidRPr="001F45AB">
        <w:lastRenderedPageBreak/>
        <w:t>Recorrido del Agua</w:t>
      </w:r>
      <w:bookmarkEnd w:id="71"/>
    </w:p>
    <w:p w:rsidR="0033034D" w:rsidRDefault="00F849E5" w:rsidP="00CE3936">
      <w:pPr>
        <w:pStyle w:val="Heading3"/>
      </w:pPr>
      <w:r>
        <w:t>C</w:t>
      </w:r>
      <w:r w:rsidR="00C83A96">
        <w:t>anal distribuidor</w:t>
      </w:r>
    </w:p>
    <w:p w:rsidR="0057542E" w:rsidRDefault="00C83A96" w:rsidP="00A90A8D">
      <w:r>
        <w:t>Al terminar su recorrido en el floculador, el agua floculada entra en el</w:t>
      </w:r>
      <w:r w:rsidR="0057542E" w:rsidRPr="000D444C">
        <w:t xml:space="preserve"> canal</w:t>
      </w:r>
      <w:r>
        <w:t xml:space="preserve"> distribuidor de los tanques de sedimentación</w:t>
      </w:r>
      <w:r w:rsidR="0057542E" w:rsidRPr="000D444C">
        <w:t xml:space="preserve">. </w:t>
      </w:r>
      <w:r>
        <w:t xml:space="preserve">De este canal el agua se divide entre los N.SedTanks tanques de sedimentación. </w:t>
      </w:r>
      <w:r w:rsidR="0057542E" w:rsidRPr="000D444C">
        <w:t>Hay un vertedero que corre a lo largo del canal que sirve para mantener el nivel de agua en e</w:t>
      </w:r>
      <w:r>
        <w:t>l floculador cuando</w:t>
      </w:r>
      <w:r w:rsidR="0057542E" w:rsidRPr="000D444C">
        <w:t xml:space="preserve"> las entradas a los tanques de sedimentación</w:t>
      </w:r>
      <w:r>
        <w:t xml:space="preserve"> están cerradas y se está botando agua floculada</w:t>
      </w:r>
      <w:r w:rsidR="0057542E" w:rsidRPr="000D444C">
        <w:t>. El operador haría esto en caso de una falla de dos</w:t>
      </w:r>
      <w:r>
        <w:t>ificación de coagulante hasta que se recupere la buena floculación, por ejemplo.</w:t>
      </w:r>
    </w:p>
    <w:p w:rsidR="00A90A8D" w:rsidRDefault="00A90A8D" w:rsidP="00A90A8D"/>
    <w:p w:rsidR="0033034D" w:rsidRPr="000D444C" w:rsidRDefault="00C83A96" w:rsidP="00CE3936">
      <w:pPr>
        <w:pStyle w:val="Heading3"/>
      </w:pPr>
      <w:r>
        <w:t>Manifold</w:t>
      </w:r>
      <w:r w:rsidR="0033034D">
        <w:t xml:space="preserve"> distribuidor y los difusores</w:t>
      </w:r>
    </w:p>
    <w:p w:rsidR="0057542E" w:rsidRPr="000D444C" w:rsidRDefault="00C83A96" w:rsidP="00A90A8D">
      <w:r>
        <w:t>Un tubo de diámetro ND.SedManifold</w:t>
      </w:r>
      <w:r w:rsidR="009F16BE">
        <w:t>,</w:t>
      </w:r>
      <w:r>
        <w:t xml:space="preserve"> </w:t>
      </w:r>
      <w:r w:rsidR="009F16BE">
        <w:t xml:space="preserve">que se llama el manifold de entrada, </w:t>
      </w:r>
      <w:r>
        <w:t>lleva el agua del canal distribuidor a la</w:t>
      </w:r>
      <w:r w:rsidR="009F16BE">
        <w:t xml:space="preserve"> parte inferior de cada tanque.</w:t>
      </w:r>
      <w:r>
        <w:t xml:space="preserve"> </w:t>
      </w:r>
      <w:r w:rsidR="0057542E" w:rsidRPr="000D444C">
        <w:t>El</w:t>
      </w:r>
      <w:r w:rsidR="009F16BE">
        <w:t xml:space="preserve"> agua sale del manifold</w:t>
      </w:r>
      <w:r w:rsidR="0057542E" w:rsidRPr="000D444C">
        <w:t xml:space="preserve"> </w:t>
      </w:r>
      <w:r w:rsidR="009F16BE">
        <w:t>por de</w:t>
      </w:r>
      <w:r w:rsidR="0057542E" w:rsidRPr="000D444C">
        <w:t xml:space="preserve">bajo a través de una serie de tubos verticales de diámetro </w:t>
      </w:r>
      <w:r w:rsidR="001B063C">
        <w:t>ND.SedDiffuser</w:t>
      </w:r>
      <w:r w:rsidR="00242630">
        <w:t xml:space="preserve"> </w:t>
      </w:r>
      <w:r w:rsidR="0057542E" w:rsidRPr="000D444C">
        <w:t>que corre a lo largo del tanque. Los extremos inferiores de estos tubos están formados de tal mane</w:t>
      </w:r>
      <w:r w:rsidR="007F4951">
        <w:t>ra que los chorros se unen</w:t>
      </w:r>
      <w:r w:rsidR="0057542E" w:rsidRPr="000D444C">
        <w:t xml:space="preserve"> y resulta un solo chorro de forma lineal. Este sirve para mantener el manto de lodos, re</w:t>
      </w:r>
      <w:r w:rsidR="0057542E">
        <w:t>-</w:t>
      </w:r>
      <w:r w:rsidR="0057542E" w:rsidRPr="000D444C">
        <w:t xml:space="preserve">suspendiendo todas las partículas que </w:t>
      </w:r>
      <w:r w:rsidR="0057542E">
        <w:t xml:space="preserve">se </w:t>
      </w:r>
      <w:r w:rsidR="0057542E" w:rsidRPr="000D444C">
        <w:t>sedimentan y se deslizan por las pendie</w:t>
      </w:r>
      <w:r w:rsidR="009639CA">
        <w:t>ntes del tanque hasta la curva en e</w:t>
      </w:r>
      <w:r w:rsidR="0057542E" w:rsidRPr="000D444C">
        <w:t>l fondo.</w:t>
      </w:r>
    </w:p>
    <w:p w:rsidR="0098473C" w:rsidRDefault="0098473C" w:rsidP="007F4951">
      <w:pPr>
        <w:spacing w:after="200"/>
        <w:contextualSpacing/>
      </w:pPr>
    </w:p>
    <w:p w:rsidR="0098473C" w:rsidRDefault="00F849E5" w:rsidP="00CE3936">
      <w:pPr>
        <w:pStyle w:val="Heading3"/>
      </w:pPr>
      <w:r>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1744E4" w:rsidP="00A646CF">
      <w:pPr>
        <w:pStyle w:val="Figure"/>
      </w:pPr>
      <w:r w:rsidRPr="001744E4">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23"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5A6A72" w:rsidRPr="00567044" w:rsidRDefault="005A6A72"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5A6A72" w:rsidRPr="00567044" w:rsidRDefault="005A6A72"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5A6A72" w:rsidRPr="00567044" w:rsidRDefault="005A6A72"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5A6A72" w:rsidRPr="00567044" w:rsidRDefault="005A6A72"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5A6A72" w:rsidRPr="00567044" w:rsidRDefault="005A6A72"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5A6A72" w:rsidRPr="00567044" w:rsidRDefault="005A6A72"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5A6A72" w:rsidRPr="00567044" w:rsidRDefault="005A6A72"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wrap type="non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72" w:name="_Toc298764148"/>
    </w:p>
    <w:p w:rsidR="0057542E" w:rsidRDefault="00A40FA8" w:rsidP="00A40FA8">
      <w:pPr>
        <w:pStyle w:val="Caption"/>
      </w:pPr>
      <w:bookmarkStart w:id="73" w:name="_Toc325794438"/>
      <w:bookmarkStart w:id="74" w:name="_Toc424289945"/>
      <w:r>
        <w:t xml:space="preserve">Ilustración </w:t>
      </w:r>
      <w:r w:rsidR="001744E4">
        <w:fldChar w:fldCharType="begin"/>
      </w:r>
      <w:r>
        <w:instrText xml:space="preserve"> SEQ Ilustración \* ARABIC </w:instrText>
      </w:r>
      <w:r w:rsidR="001744E4">
        <w:fldChar w:fldCharType="separate"/>
      </w:r>
      <w:r w:rsidR="00AA0208">
        <w:rPr>
          <w:noProof/>
        </w:rPr>
        <w:t>15</w:t>
      </w:r>
      <w:r w:rsidR="001744E4">
        <w:fldChar w:fldCharType="end"/>
      </w:r>
      <w:r>
        <w:t>. Vista externa de un tanque de sedimentación</w:t>
      </w:r>
      <w:bookmarkStart w:id="75" w:name="_Toc298764146"/>
      <w:bookmarkStart w:id="76" w:name="_Toc325794404"/>
      <w:bookmarkStart w:id="77" w:name="_Toc298764149"/>
      <w:bookmarkEnd w:id="72"/>
      <w:bookmarkEnd w:id="73"/>
      <w:bookmarkEnd w:id="74"/>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78" w:name="_Toc424289915"/>
      <w:r w:rsidRPr="00533355">
        <w:t xml:space="preserve">Canales </w:t>
      </w:r>
      <w:bookmarkEnd w:id="75"/>
      <w:r w:rsidRPr="00533355">
        <w:t>del tanque de sedimentación</w:t>
      </w:r>
      <w:bookmarkEnd w:id="76"/>
      <w:bookmarkEnd w:id="78"/>
    </w:p>
    <w:p w:rsidR="00AC1F74" w:rsidRDefault="00AC1F74" w:rsidP="00A90A8D">
      <w:r>
        <w:t>A un extremo de los tanques de sedimentación hay un sistema de canales de entrada y salida (</w:t>
      </w:r>
      <w:r w:rsidR="001744E4">
        <w:fldChar w:fldCharType="begin"/>
      </w:r>
      <w:r>
        <w:instrText xml:space="preserve"> REF _Ref381771738 \h </w:instrText>
      </w:r>
      <w:r w:rsidR="001744E4">
        <w:fldChar w:fldCharType="separate"/>
      </w:r>
      <w:r w:rsidR="008C0B3C">
        <w:t xml:space="preserve">Ilustración </w:t>
      </w:r>
      <w:r w:rsidR="008C0B3C">
        <w:rPr>
          <w:noProof/>
        </w:rPr>
        <w:t>15</w:t>
      </w:r>
      <w:r w:rsidR="001744E4">
        <w:fldChar w:fldCharType="end"/>
      </w:r>
      <w:r>
        <w:t>). Una pared que corre a lo largo de los canales los divide</w:t>
      </w:r>
      <w:r w:rsidR="008C15A6">
        <w:t xml:space="preserve"> en dos secciones: el canal de entrada (distribuidor) y el canal de salida (recolector).</w:t>
      </w:r>
    </w:p>
    <w:p w:rsidR="00A90A8D" w:rsidRDefault="00A90A8D" w:rsidP="00A90A8D"/>
    <w:p w:rsidR="000539EF" w:rsidRDefault="00E103F5" w:rsidP="00A90A8D">
      <w:r>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lastRenderedPageBreak/>
        <w:t xml:space="preserve"> </w:t>
      </w:r>
    </w:p>
    <w:p w:rsidR="000539EF" w:rsidRPr="000539EF" w:rsidRDefault="00F849E5" w:rsidP="00235CC7">
      <w:pPr>
        <w:pStyle w:val="Heading3"/>
        <w:rPr>
          <w:lang w:val="es-ES"/>
        </w:rPr>
      </w:pPr>
      <w:r>
        <w:t>P</w:t>
      </w:r>
      <w:r w:rsidR="000539EF">
        <w:t>rimera secci</w:t>
      </w:r>
      <w:r w:rsidR="000539EF">
        <w:rPr>
          <w:lang w:val="es-ES"/>
        </w:rPr>
        <w:t>ón</w:t>
      </w:r>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mantener una distribución uniforme de flujo a los varios tanques de sedimentación. Nuevas pruebas en los laboratorios de Cornell demuestran que la rotura de los flóculos en el ca</w:t>
      </w:r>
      <w:r w:rsidR="006A7F43">
        <w:t xml:space="preserve">nal no tiene un efecto </w:t>
      </w:r>
      <w:r w:rsidR="00105F5C">
        <w:t>significante en el rendimiento de</w:t>
      </w:r>
      <w:r w:rsidR="006A7F43">
        <w:t xml:space="preserve">l tanque de sedimentación. Los floculos,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que los flóculos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0C0C37" w:rsidP="00A5669D">
      <w:pPr>
        <w:tabs>
          <w:tab w:val="left" w:pos="6540"/>
        </w:tabs>
        <w:contextualSpacing/>
      </w:pPr>
      <w:r>
        <w:tab/>
      </w: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7"/>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0539EF">
      <w:pPr>
        <w:ind w:firstLine="360"/>
        <w:contextualSpacing/>
      </w:pPr>
    </w:p>
    <w:p w:rsidR="00783746" w:rsidRDefault="00783746" w:rsidP="00783746">
      <w:pPr>
        <w:pStyle w:val="Figure"/>
        <w:jc w:val="left"/>
      </w:pPr>
    </w:p>
    <w:p w:rsidR="0057542E" w:rsidRPr="000D444C" w:rsidRDefault="001744E4" w:rsidP="00783746">
      <w:pPr>
        <w:pStyle w:val="Figure"/>
      </w:pPr>
      <w:r w:rsidRPr="001744E4">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24"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5A6A72" w:rsidRPr="00567044" w:rsidRDefault="005A6A72"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5A6A72" w:rsidRPr="00567044" w:rsidRDefault="005A6A72"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5A6A72" w:rsidRPr="00567044" w:rsidRDefault="005A6A72"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5A6A72" w:rsidRPr="00567044" w:rsidRDefault="005A6A72"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5A6A72" w:rsidRPr="00567044" w:rsidRDefault="005A6A72"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wrap type="none"/>
            <w10:anchorlock/>
          </v:group>
        </w:pict>
      </w:r>
    </w:p>
    <w:p w:rsidR="0057542E" w:rsidRPr="000D444C" w:rsidRDefault="0057542E" w:rsidP="00783746">
      <w:pPr>
        <w:pStyle w:val="Figure"/>
      </w:pPr>
      <w:r w:rsidRPr="000D444C">
        <w:t>Todos los accesorios de PVC en rojo son des</w:t>
      </w:r>
      <w:r w:rsidR="000E5C29">
        <w:t>montables, incluso los niples que tapan</w:t>
      </w:r>
      <w:r w:rsidRPr="000D444C">
        <w:t xml:space="preserve"> las entradas de las cámaras, los tapones en las salidas de los</w:t>
      </w:r>
      <w:r w:rsidR="000E5C29">
        <w:t xml:space="preserve"> tubos recolectores, el niple que tapa </w:t>
      </w:r>
      <w:r w:rsidRPr="000D444C">
        <w:t>el desagüe del canal de entrada, y los tapones de los tubos de limpieza de la superficie de los tanques.</w:t>
      </w:r>
    </w:p>
    <w:p w:rsidR="0057542E" w:rsidRDefault="001F002F" w:rsidP="001F002F">
      <w:pPr>
        <w:pStyle w:val="Caption"/>
      </w:pPr>
      <w:bookmarkStart w:id="79" w:name="_Ref381771738"/>
      <w:bookmarkStart w:id="80" w:name="_Toc325794439"/>
      <w:bookmarkStart w:id="81" w:name="_Toc424289946"/>
      <w:r>
        <w:t xml:space="preserve">Ilustración </w:t>
      </w:r>
      <w:r w:rsidR="001744E4">
        <w:fldChar w:fldCharType="begin"/>
      </w:r>
      <w:r>
        <w:instrText xml:space="preserve"> SEQ Ilustración \* ARABIC </w:instrText>
      </w:r>
      <w:r w:rsidR="001744E4">
        <w:fldChar w:fldCharType="separate"/>
      </w:r>
      <w:r w:rsidR="00AA0208">
        <w:rPr>
          <w:noProof/>
        </w:rPr>
        <w:t>16</w:t>
      </w:r>
      <w:r w:rsidR="001744E4">
        <w:fldChar w:fldCharType="end"/>
      </w:r>
      <w:bookmarkEnd w:id="79"/>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80"/>
      <w:r>
        <w:t>ción</w:t>
      </w:r>
      <w:bookmarkEnd w:id="81"/>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82" w:name="_Toc298764150"/>
      <w:bookmarkStart w:id="83" w:name="_Toc325794405"/>
      <w:bookmarkStart w:id="84" w:name="_Toc424289916"/>
      <w:r w:rsidRPr="00533355">
        <w:lastRenderedPageBreak/>
        <w:t>Tubos distribuidores</w:t>
      </w:r>
      <w:bookmarkEnd w:id="82"/>
      <w:bookmarkEnd w:id="83"/>
      <w:bookmarkEnd w:id="84"/>
    </w:p>
    <w:p w:rsidR="00BD4AEB" w:rsidRDefault="00BD4AEB" w:rsidP="00BD4AEB">
      <w:r w:rsidRPr="00BD4AEB">
        <w:t xml:space="preserve">El agua entra en cada cámara de sedimentación desde el canal distribuidor a través de un tubo distribuidor de </w:t>
      </w:r>
      <w:r w:rsidRPr="00C304CF">
        <w:t>8”.</w:t>
      </w:r>
    </w:p>
    <w:p w:rsidR="00BD4AEB" w:rsidRPr="00BD4AEB" w:rsidRDefault="00BD4AEB" w:rsidP="00BD4AEB"/>
    <w:p w:rsidR="00BD4AEB" w:rsidRDefault="00F849E5" w:rsidP="00235CC7">
      <w:pPr>
        <w:pStyle w:val="Heading3"/>
      </w:pPr>
      <w:r>
        <w:t>O</w:t>
      </w:r>
      <w:r w:rsidR="00BD4AEB">
        <w:t>bjetivos principales</w:t>
      </w:r>
    </w:p>
    <w:p w:rsidR="00ED6848" w:rsidRDefault="0057542E" w:rsidP="0057542E">
      <w:pPr>
        <w:ind w:firstLine="360"/>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flóculos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f</w:t>
      </w:r>
      <w:r w:rsidR="0063199C">
        <w:rPr>
          <w:szCs w:val="24"/>
        </w:rPr>
        <w:t>lóculos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ε</w:t>
      </w:r>
      <w:r w:rsidRPr="00705AAD">
        <w:rPr>
          <w:vertAlign w:val="subscript"/>
        </w:rPr>
        <w:t>Max</w:t>
      </w:r>
      <w:r w:rsidRPr="00705AAD">
        <w:t>, igual a la del floculador</w:t>
      </w:r>
      <w:r w:rsidRPr="00705AAD">
        <w:rPr>
          <w:vertAlign w:val="subscript"/>
        </w:rPr>
        <w:t xml:space="preserve"> </w:t>
      </w:r>
      <w:r w:rsidRPr="00705AAD">
        <w:t xml:space="preserve">de </w:t>
      </w:r>
      <w:r w:rsidRPr="00C304CF">
        <w:t>10 mW/kg</w:t>
      </w:r>
      <w:r w:rsidRPr="00705AAD">
        <w:t>, para que</w:t>
      </w:r>
      <w:r w:rsidR="00ED6848">
        <w:t xml:space="preserve"> los flóculos que no se rompan en el floculador</w:t>
      </w:r>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1744E4"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sidRPr="001744E4">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25"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5A6A72" w:rsidRPr="00567044" w:rsidRDefault="005A6A72"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5A6A72" w:rsidRPr="00567044" w:rsidRDefault="005A6A72"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5A6A72" w:rsidRPr="00567044" w:rsidRDefault="005A6A72"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5A6A72" w:rsidRPr="00567044" w:rsidRDefault="005A6A72"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5A6A72" w:rsidRPr="00567044" w:rsidRDefault="005A6A72"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5A6A72" w:rsidRPr="00567044" w:rsidRDefault="005A6A72"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5A6A72" w:rsidRPr="00567044" w:rsidRDefault="005A6A72"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5A6A72" w:rsidRPr="00567044" w:rsidRDefault="005A6A72"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5A6A72" w:rsidRPr="00567044" w:rsidRDefault="005A6A72"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wrap type="none"/>
            <w10:anchorlock/>
          </v:group>
        </w:pict>
      </w:r>
    </w:p>
    <w:p w:rsidR="00C3253E" w:rsidRPr="00C3253E" w:rsidRDefault="00C3253E" w:rsidP="00C3253E">
      <w:pPr>
        <w:pStyle w:val="Figure"/>
      </w:pPr>
    </w:p>
    <w:p w:rsidR="0057542E" w:rsidRPr="009A207D" w:rsidRDefault="001F002F" w:rsidP="00235CC7">
      <w:pPr>
        <w:pStyle w:val="Caption"/>
        <w:rPr>
          <w:noProof/>
        </w:rPr>
      </w:pPr>
      <w:bookmarkStart w:id="85" w:name="_Toc325794440"/>
      <w:bookmarkStart w:id="86" w:name="_Toc424289947"/>
      <w:r>
        <w:t xml:space="preserve">Ilustración </w:t>
      </w:r>
      <w:r w:rsidR="001744E4">
        <w:fldChar w:fldCharType="begin"/>
      </w:r>
      <w:r>
        <w:instrText xml:space="preserve"> SEQ Ilustración \* ARABIC </w:instrText>
      </w:r>
      <w:r w:rsidR="001744E4">
        <w:fldChar w:fldCharType="separate"/>
      </w:r>
      <w:r w:rsidR="00AA0208">
        <w:rPr>
          <w:noProof/>
        </w:rPr>
        <w:t>17</w:t>
      </w:r>
      <w:r w:rsidR="001744E4">
        <w:fldChar w:fldCharType="end"/>
      </w:r>
      <w:r>
        <w:t xml:space="preserve">. </w:t>
      </w:r>
      <w:r w:rsidR="0057542E">
        <w:t>Vista lateral de un tanque de s</w:t>
      </w:r>
      <w:r w:rsidR="0057542E" w:rsidRPr="009A207D">
        <w:t>edimenta</w:t>
      </w:r>
      <w:bookmarkEnd w:id="85"/>
      <w:r>
        <w:t>ción</w:t>
      </w:r>
      <w:bookmarkEnd w:id="86"/>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flóculos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lastRenderedPageBreak/>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suspender los flóculos</w:t>
      </w:r>
      <w:r w:rsidR="00906E25">
        <w:t xml:space="preserve"> que se sedimentan en cualquier</w:t>
      </w:r>
      <w:r w:rsidRPr="00705AAD">
        <w:t xml:space="preserve"> se</w:t>
      </w:r>
      <w:r w:rsidR="00CB250C">
        <w:t>cción transversal. Estos tubos</w:t>
      </w:r>
      <w:r w:rsidRPr="00705AAD">
        <w:t xml:space="preserve"> “difusores” tienen el otro propósito de eliminar 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1744E4" w:rsidP="00C3253E">
      <w:pPr>
        <w:pStyle w:val="Figure"/>
        <w:rPr>
          <w:noProof/>
          <w:lang w:val="es-ES"/>
        </w:rPr>
      </w:pPr>
      <w:r w:rsidRPr="001744E4">
        <w:rPr>
          <w:noProof/>
          <w:lang w:eastAsia="es-HN"/>
        </w:rPr>
      </w:r>
      <w:r w:rsidRPr="001744E4">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26"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5A6A72" w:rsidRPr="00567044" w:rsidRDefault="005A6A72"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5A6A72" w:rsidRPr="00567044" w:rsidRDefault="005A6A72"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5A6A72" w:rsidRPr="00567044" w:rsidRDefault="005A6A72"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5A6A72" w:rsidRPr="00567044" w:rsidRDefault="005A6A72"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5A6A72" w:rsidRPr="00567044" w:rsidRDefault="005A6A72"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5A6A72" w:rsidRPr="00567044" w:rsidRDefault="005A6A72"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wrap type="non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7" w:name="_Toc325794441"/>
      <w:bookmarkStart w:id="88" w:name="_Toc424289948"/>
      <w:r>
        <w:t xml:space="preserve">Ilustración </w:t>
      </w:r>
      <w:r w:rsidR="001744E4">
        <w:fldChar w:fldCharType="begin"/>
      </w:r>
      <w:r>
        <w:instrText xml:space="preserve"> SEQ Ilustración \* ARABIC </w:instrText>
      </w:r>
      <w:r w:rsidR="001744E4">
        <w:fldChar w:fldCharType="separate"/>
      </w:r>
      <w:r w:rsidR="00AA0208">
        <w:rPr>
          <w:noProof/>
        </w:rPr>
        <w:t>18</w:t>
      </w:r>
      <w:r w:rsidR="001744E4">
        <w:fldChar w:fldCharType="end"/>
      </w:r>
      <w:r>
        <w:t xml:space="preserve">. </w:t>
      </w:r>
      <w:r w:rsidR="0057542E" w:rsidRPr="009A207D">
        <w:t>Corte transversal de una cámara de sedimentación</w:t>
      </w:r>
      <w:bookmarkEnd w:id="87"/>
      <w:bookmarkEnd w:id="88"/>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flóculos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flóculos.</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1744E4"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5A6A72" w:rsidRPr="00567044" w:rsidRDefault="005A6A72" w:rsidP="004E5F2B">
                  <w:pPr>
                    <w:jc w:val="center"/>
                    <w:rPr>
                      <w:sz w:val="20"/>
                      <w:lang w:val="es-ES"/>
                    </w:rPr>
                  </w:pPr>
                  <w:r>
                    <w:rPr>
                      <w:sz w:val="20"/>
                      <w:lang w:val="es-ES"/>
                    </w:rPr>
                    <w:t>Curva al fondo donde se resuspenden los flóculos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5A6A72" w:rsidRPr="00567044" w:rsidRDefault="005A6A72"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89"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90" w:name="_Toc424289949"/>
      <w:r>
        <w:t xml:space="preserve">Ilustración </w:t>
      </w:r>
      <w:r w:rsidR="001744E4">
        <w:fldChar w:fldCharType="begin"/>
      </w:r>
      <w:r>
        <w:instrText xml:space="preserve"> SEQ Ilustración \* ARABIC </w:instrText>
      </w:r>
      <w:r w:rsidR="001744E4">
        <w:fldChar w:fldCharType="separate"/>
      </w:r>
      <w:r w:rsidR="00AA0208">
        <w:rPr>
          <w:noProof/>
        </w:rPr>
        <w:t>19</w:t>
      </w:r>
      <w:r w:rsidR="001744E4">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89"/>
      <w:bookmarkEnd w:id="90"/>
    </w:p>
    <w:p w:rsidR="0057542E" w:rsidRPr="00E33098" w:rsidRDefault="0057542E" w:rsidP="0057542E">
      <w:pPr>
        <w:contextualSpacing/>
      </w:pPr>
    </w:p>
    <w:p w:rsidR="0057542E" w:rsidRPr="00533355" w:rsidRDefault="0057542E" w:rsidP="00E37292">
      <w:pPr>
        <w:pStyle w:val="Heading2"/>
      </w:pPr>
      <w:bookmarkStart w:id="91" w:name="_Toc325794406"/>
      <w:bookmarkStart w:id="92" w:name="_Toc424289917"/>
      <w:r w:rsidRPr="00533355">
        <w:t>Válvulas de drenaje</w:t>
      </w:r>
      <w:bookmarkEnd w:id="91"/>
      <w:bookmarkEnd w:id="92"/>
    </w:p>
    <w:p w:rsidR="00516689" w:rsidRPr="00705AAD" w:rsidRDefault="00516689" w:rsidP="00516689">
      <w:bookmarkStart w:id="93" w:name="_Toc298764153"/>
      <w:bookmarkStart w:id="94"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flóculos.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5" w:name="_Toc424289918"/>
      <w:r w:rsidRPr="00533355">
        <w:t xml:space="preserve">Placas </w:t>
      </w:r>
      <w:bookmarkEnd w:id="93"/>
      <w:bookmarkEnd w:id="94"/>
      <w:r w:rsidR="00B2117D">
        <w:t>de sedimentación</w:t>
      </w:r>
      <w:bookmarkEnd w:id="95"/>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6" w:name="_Toc298764154"/>
      <w:bookmarkStart w:id="97" w:name="_Toc325794408"/>
      <w:bookmarkStart w:id="98" w:name="_Toc424289919"/>
      <w:r w:rsidRPr="00533355">
        <w:lastRenderedPageBreak/>
        <w:t>Tubos recolectores</w:t>
      </w:r>
      <w:bookmarkEnd w:id="96"/>
      <w:bookmarkEnd w:id="97"/>
      <w:bookmarkEnd w:id="98"/>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99" w:name="_Toc325794443"/>
      <w:bookmarkStart w:id="100" w:name="_Toc424289950"/>
      <w:r>
        <w:t xml:space="preserve">Ilustración </w:t>
      </w:r>
      <w:r w:rsidR="001744E4">
        <w:fldChar w:fldCharType="begin"/>
      </w:r>
      <w:r>
        <w:instrText xml:space="preserve"> SEQ Ilustración \* ARABIC </w:instrText>
      </w:r>
      <w:r w:rsidR="001744E4">
        <w:fldChar w:fldCharType="separate"/>
      </w:r>
      <w:r w:rsidR="00AA0208">
        <w:rPr>
          <w:noProof/>
        </w:rPr>
        <w:t>20</w:t>
      </w:r>
      <w:r w:rsidR="001744E4">
        <w:fldChar w:fldCharType="end"/>
      </w:r>
      <w:r>
        <w:t xml:space="preserve">. </w:t>
      </w:r>
      <w:r w:rsidR="0057542E" w:rsidRPr="009A207D">
        <w:t>Tubo recolector de una cámara de sedimentación</w:t>
      </w:r>
      <w:bookmarkEnd w:id="99"/>
      <w:bookmarkEnd w:id="100"/>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101" w:name="_Toc424289920"/>
      <w:r>
        <w:lastRenderedPageBreak/>
        <w:t>Teoría de</w:t>
      </w:r>
      <w:r w:rsidR="004C3B42">
        <w:t>l</w:t>
      </w:r>
      <w:r>
        <w:t xml:space="preserve"> Diseño</w:t>
      </w:r>
      <w:bookmarkEnd w:id="101"/>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1744E4"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1744E4"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1744E4"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1744E4"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40742B" w:rsidRDefault="001744E4"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dimentación</m:t>
          </m:r>
        </m:oMath>
      </m:oMathPara>
    </w:p>
    <w:p w:rsidR="0040742B" w:rsidRPr="0040742B" w:rsidRDefault="001744E4"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1744E4"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1744E4"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m:t>
          </m:r>
          <m:r>
            <w:rPr>
              <w:rFonts w:ascii="Cambria Math" w:hAnsi="Cambria Math"/>
            </w:rPr>
            <m: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1744E4"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1744E4"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sedimentadoras. En las plantas AguaCla</w:t>
      </w:r>
      <w:r w:rsidR="00CF28CC">
        <w:t xml:space="preserve">ra,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lastRenderedPageBreak/>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1744E4"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1744E4"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1744E4"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de un fló</w:t>
      </w:r>
      <w:r w:rsidR="00297C31">
        <w:t xml:space="preserve">culo </w:t>
      </w:r>
      <w:r w:rsidR="000F0DA9">
        <w:t>es mayor</w:t>
      </w:r>
      <w:r>
        <w:t xml:space="preserve"> que la ve</w:t>
      </w:r>
      <w:r w:rsidR="006A3FDB">
        <w:t>locidad de captura, el fló</w:t>
      </w:r>
      <w:r w:rsidR="00297C31">
        <w:t xml:space="preserve">culo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enta de un flóculo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placas, y la densidad de los fló</w:t>
      </w:r>
      <w:r w:rsidR="000F0DA9">
        <w:t>culos.</w:t>
      </w:r>
      <w:r>
        <w:t xml:space="preserve"> </w:t>
      </w:r>
      <w:r w:rsidR="00404A38">
        <w:t>Aunque caen en la superficie de las placas, l</w:t>
      </w:r>
      <w:r w:rsidR="00A90A8D">
        <w:t>os fló</w:t>
      </w:r>
      <w:r>
        <w:t xml:space="preserve">culos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1744E4"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lastRenderedPageBreak/>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m:t>
                      </m:r>
                      <m:r>
                        <w:rPr>
                          <w:rFonts w:ascii="Cambria Math" w:hAnsi="Cambria Math"/>
                          <w:szCs w:val="24"/>
                          <w:lang w:val="es-ES"/>
                        </w:rPr>
                        <m:t>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1744E4"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μm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r>
        <w:rPr>
          <w:lang w:val="es-ES"/>
        </w:rPr>
        <w:t>Manifold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manifold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piezométrica del agua aumenta para </w:t>
      </w:r>
      <w:r w:rsidR="00932B8D">
        <w:rPr>
          <w:lang w:val="es-ES"/>
        </w:rPr>
        <w:t>compensar la disminución de velocidad</w:t>
      </w:r>
      <w:r w:rsidR="0000686C">
        <w:rPr>
          <w:lang w:val="es-ES"/>
        </w:rPr>
        <w:t>. Este cambio de presión piezométrica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piezom</w:t>
      </w:r>
      <w:r w:rsidR="00B9370D">
        <w:rPr>
          <w:lang w:val="es-ES"/>
        </w:rPr>
        <w:t>étrica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1744E4"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on"/>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1744E4"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1744E4"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1744E4"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on"/>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m:t>
                          </m:r>
                          <m:r>
                            <w:rPr>
                              <w:rFonts w:ascii="Cambria Math" w:hAnsi="Cambria Math"/>
                              <w:szCs w:val="24"/>
                              <w:lang w:val="es-ES"/>
                            </w:rPr>
                            <m:t>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1744E4"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cidad en el tubo distribuidor</m:t>
          </m:r>
        </m:oMath>
      </m:oMathPara>
    </w:p>
    <w:p w:rsidR="00300295" w:rsidRPr="00300295" w:rsidRDefault="00300295" w:rsidP="00932B8D">
      <w:pPr>
        <w:pStyle w:val="Heading3"/>
        <w:rPr>
          <w:b w:val="0"/>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r w:rsidR="00A940F6">
        <w:t>flóculos</w:t>
      </w:r>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102" w:name="_Toc325794403"/>
      <w:bookmarkStart w:id="103" w:name="_Toc424289921"/>
      <w:r w:rsidRPr="00533355">
        <w:lastRenderedPageBreak/>
        <w:t>Dimensionamiento</w:t>
      </w:r>
      <w:bookmarkEnd w:id="102"/>
      <w:r w:rsidR="004C3B42">
        <w:t xml:space="preserve"> y Detalles de Construcción</w:t>
      </w:r>
      <w:bookmarkEnd w:id="103"/>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tanques de </w:t>
      </w:r>
      <w:r w:rsidR="008B707D">
        <w:t>6.59</w:t>
      </w:r>
      <w:r w:rsidR="00C304CF" w:rsidRPr="00C304CF">
        <w:t xml:space="preserve"> m</w:t>
      </w:r>
      <w:r w:rsidRPr="000D444C">
        <w:t xml:space="preserve"> también incluye el ancho de los canales. Se proporciona por la tolva de flóculos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flóculos sedimentados al centro de la cámara para ser re</w:t>
      </w:r>
      <w:r>
        <w:t>-</w:t>
      </w:r>
      <w:r w:rsidRPr="000D444C">
        <w:t xml:space="preserve">suspendidos o purgados del tanque por el tubo de drenaje. 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flóculos de </w:t>
      </w:r>
      <w:r w:rsidR="008B707D">
        <w:t>15 cm, y 15</w:t>
      </w:r>
      <w:r w:rsidRPr="0023791E">
        <w:t xml:space="preserve"> cm</w:t>
      </w:r>
      <w:r w:rsidRPr="000D444C">
        <w:t xml:space="preserve">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4" w:name="_Toc424289961"/>
      <w:r>
        <w:t xml:space="preserve">Tabla </w:t>
      </w:r>
      <w:r w:rsidR="001744E4">
        <w:fldChar w:fldCharType="begin"/>
      </w:r>
      <w:r>
        <w:instrText xml:space="preserve"> SEQ Tabla \* ARABIC </w:instrText>
      </w:r>
      <w:r w:rsidR="001744E4">
        <w:fldChar w:fldCharType="separate"/>
      </w:r>
      <w:r w:rsidR="00745DF2">
        <w:rPr>
          <w:noProof/>
        </w:rPr>
        <w:t>7</w:t>
      </w:r>
      <w:r w:rsidR="001744E4">
        <w:fldChar w:fldCharType="end"/>
      </w:r>
      <w:r>
        <w:t>. Dimensiones generales de los tanques de sedimentación</w:t>
      </w:r>
      <w:bookmarkEnd w:id="104"/>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1559"/>
      </w:tblGrid>
      <w:tr w:rsidR="00A5669D" w:rsidRPr="000D444C" w:rsidTr="0023791E">
        <w:tc>
          <w:tcPr>
            <w:tcW w:w="6389"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1559"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8B707D" w:rsidP="00F61533">
            <w:pPr>
              <w:keepNext/>
              <w:keepLines/>
              <w:contextualSpacing/>
            </w:pPr>
            <w:r>
              <w:t>8</w:t>
            </w:r>
          </w:p>
        </w:tc>
      </w:tr>
      <w:tr w:rsidR="00A5669D" w:rsidRPr="000D444C" w:rsidTr="0023791E">
        <w:tc>
          <w:tcPr>
            <w:tcW w:w="6389" w:type="dxa"/>
          </w:tcPr>
          <w:p w:rsidR="00A5669D" w:rsidRPr="000D444C" w:rsidRDefault="00A5669D" w:rsidP="00F61533">
            <w:pPr>
              <w:keepNext/>
              <w:keepLines/>
              <w:contextualSpacing/>
            </w:pPr>
            <w:r w:rsidRPr="000D444C">
              <w:t>Ancho de cada cámara</w:t>
            </w:r>
          </w:p>
        </w:tc>
        <w:tc>
          <w:tcPr>
            <w:tcW w:w="1559" w:type="dxa"/>
            <w:vAlign w:val="bottom"/>
          </w:tcPr>
          <w:p w:rsidR="00A5669D" w:rsidRPr="0023791E" w:rsidRDefault="00A5669D" w:rsidP="00F61533">
            <w:pPr>
              <w:keepNext/>
              <w:keepLines/>
              <w:contextualSpacing/>
            </w:pPr>
            <w:r w:rsidRPr="0023791E">
              <w:t>1.07</w:t>
            </w:r>
            <w:r w:rsidR="0023791E" w:rsidRPr="0023791E">
              <w:t xml:space="preserve"> </w:t>
            </w:r>
            <w:r w:rsidRPr="0023791E">
              <w:t>cm</w:t>
            </w:r>
          </w:p>
        </w:tc>
      </w:tr>
      <w:tr w:rsidR="00A5669D" w:rsidRPr="000D444C" w:rsidTr="0023791E">
        <w:tc>
          <w:tcPr>
            <w:tcW w:w="6389" w:type="dxa"/>
          </w:tcPr>
          <w:p w:rsidR="00A5669D" w:rsidRPr="000D444C" w:rsidRDefault="00A5669D" w:rsidP="00F61533">
            <w:pPr>
              <w:keepNext/>
              <w:keepLines/>
              <w:contextualSpacing/>
            </w:pPr>
            <w:r w:rsidRPr="000D444C">
              <w:t>Longitud de la parte activa de cada cámara</w:t>
            </w:r>
          </w:p>
        </w:tc>
        <w:tc>
          <w:tcPr>
            <w:tcW w:w="1559" w:type="dxa"/>
            <w:vAlign w:val="bottom"/>
          </w:tcPr>
          <w:p w:rsidR="00A5669D" w:rsidRPr="0023791E" w:rsidRDefault="008B707D" w:rsidP="008B707D">
            <w:pPr>
              <w:keepNext/>
              <w:keepLines/>
              <w:contextualSpacing/>
            </w:pPr>
            <w:r>
              <w:t>5.21</w:t>
            </w:r>
            <w:r w:rsidR="00A5669D"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Longitud total de cada cámara</w:t>
            </w:r>
          </w:p>
        </w:tc>
        <w:tc>
          <w:tcPr>
            <w:tcW w:w="1559" w:type="dxa"/>
            <w:vAlign w:val="bottom"/>
          </w:tcPr>
          <w:p w:rsidR="00A5669D" w:rsidRPr="0023791E" w:rsidRDefault="008B707D" w:rsidP="00F61533">
            <w:pPr>
              <w:keepNext/>
              <w:keepLines/>
              <w:contextualSpacing/>
            </w:pPr>
            <w:r>
              <w:t>6.59</w:t>
            </w:r>
            <w:r w:rsidR="00A5669D" w:rsidRPr="0023791E">
              <w:t xml:space="preserve"> m</w:t>
            </w:r>
          </w:p>
        </w:tc>
      </w:tr>
      <w:tr w:rsidR="00A5669D" w:rsidRPr="000D444C" w:rsidTr="0023791E">
        <w:tc>
          <w:tcPr>
            <w:tcW w:w="6389" w:type="dxa"/>
          </w:tcPr>
          <w:p w:rsidR="00A5669D" w:rsidRPr="000D444C" w:rsidRDefault="00A5669D" w:rsidP="0023791E">
            <w:pPr>
              <w:keepNext/>
              <w:keepLines/>
              <w:contextualSpacing/>
            </w:pPr>
            <w:r w:rsidRPr="000D444C">
              <w:t>Altura de las pendiente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58</w:t>
            </w:r>
            <w:r w:rsidR="00A5669D" w:rsidRPr="0023791E">
              <w:t xml:space="preserve"> cm</w:t>
            </w:r>
          </w:p>
        </w:tc>
      </w:tr>
      <w:tr w:rsidR="00A5669D" w:rsidRPr="000D444C" w:rsidTr="0023791E">
        <w:tc>
          <w:tcPr>
            <w:tcW w:w="6389" w:type="dxa"/>
          </w:tcPr>
          <w:p w:rsidR="00A5669D" w:rsidRPr="000D444C" w:rsidRDefault="00A5669D" w:rsidP="00F61533">
            <w:pPr>
              <w:keepNext/>
              <w:keepLines/>
              <w:contextualSpacing/>
            </w:pPr>
            <w:r w:rsidRPr="000D444C">
              <w:t>Altura del vertedero de flóculo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73</w:t>
            </w:r>
            <w:r w:rsidR="00A5669D" w:rsidRPr="0023791E">
              <w:t xml:space="preserve"> cm</w:t>
            </w:r>
          </w:p>
        </w:tc>
      </w:tr>
      <w:tr w:rsidR="00A5669D" w:rsidRPr="000D444C" w:rsidTr="0023791E">
        <w:tc>
          <w:tcPr>
            <w:tcW w:w="6389" w:type="dxa"/>
          </w:tcPr>
          <w:p w:rsidR="00A5669D" w:rsidRPr="000D444C" w:rsidRDefault="00A5669D" w:rsidP="00F61533">
            <w:pPr>
              <w:keepNext/>
              <w:keepLines/>
              <w:contextualSpacing/>
            </w:pPr>
            <w:r w:rsidRPr="000D444C">
              <w:t>Altura de la parte inferior de las placas</w:t>
            </w:r>
            <w:r w:rsidR="0023791E">
              <w:t xml:space="preserve"> (de la orilla</w:t>
            </w:r>
            <w:r>
              <w:t xml:space="preserve"> de la curva)</w:t>
            </w:r>
          </w:p>
        </w:tc>
        <w:tc>
          <w:tcPr>
            <w:tcW w:w="1559" w:type="dxa"/>
            <w:vAlign w:val="bottom"/>
          </w:tcPr>
          <w:p w:rsidR="00A5669D" w:rsidRPr="0023791E" w:rsidRDefault="008B707D" w:rsidP="00F61533">
            <w:pPr>
              <w:keepNext/>
              <w:keepLines/>
              <w:contextualSpacing/>
            </w:pPr>
            <w:r>
              <w:t>88</w:t>
            </w:r>
            <w:r w:rsidR="00A5669D" w:rsidRPr="0023791E">
              <w:t xml:space="preserve"> </w:t>
            </w:r>
            <w:r>
              <w:t>c</w:t>
            </w:r>
            <w:r w:rsidR="00A5669D" w:rsidRPr="0023791E">
              <w:t>m</w:t>
            </w:r>
          </w:p>
        </w:tc>
      </w:tr>
      <w:tr w:rsidR="00A5669D" w:rsidRPr="000D444C" w:rsidTr="0023791E">
        <w:tc>
          <w:tcPr>
            <w:tcW w:w="6389" w:type="dxa"/>
          </w:tcPr>
          <w:p w:rsidR="00A5669D" w:rsidRPr="000D444C" w:rsidRDefault="00A5669D" w:rsidP="00F61533">
            <w:pPr>
              <w:keepNext/>
              <w:keepLines/>
              <w:contextualSpacing/>
            </w:pPr>
            <w:r w:rsidRPr="000D444C">
              <w:t>Profundidad del agua, medida de la losa</w:t>
            </w:r>
          </w:p>
        </w:tc>
        <w:tc>
          <w:tcPr>
            <w:tcW w:w="1559" w:type="dxa"/>
            <w:vAlign w:val="bottom"/>
          </w:tcPr>
          <w:p w:rsidR="00A5669D" w:rsidRPr="0023791E" w:rsidRDefault="00A940F6" w:rsidP="00F61533">
            <w:pPr>
              <w:keepNext/>
              <w:keepLines/>
              <w:contextualSpacing/>
            </w:pPr>
            <w:r>
              <w:t>1.6</w:t>
            </w:r>
            <w:r w:rsidR="008B707D">
              <w:t>0</w:t>
            </w:r>
            <w:r w:rsidR="0023791E"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Altura total del tanque, medida de la losa</w:t>
            </w:r>
          </w:p>
        </w:tc>
        <w:tc>
          <w:tcPr>
            <w:tcW w:w="1559" w:type="dxa"/>
            <w:vAlign w:val="bottom"/>
          </w:tcPr>
          <w:p w:rsidR="00A5669D" w:rsidRPr="0023791E" w:rsidRDefault="00A940F6" w:rsidP="00F61533">
            <w:pPr>
              <w:keepNext/>
              <w:keepLines/>
              <w:contextualSpacing/>
            </w:pPr>
            <w:r>
              <w:t>1.7</w:t>
            </w:r>
            <w:r w:rsidR="008B707D">
              <w:t>0</w:t>
            </w:r>
            <w:r w:rsidR="0023791E" w:rsidRPr="0023791E">
              <w:t xml:space="preserve"> m</w:t>
            </w:r>
          </w:p>
        </w:tc>
      </w:tr>
      <w:tr w:rsidR="00A5669D" w:rsidRPr="000D444C" w:rsidTr="0023791E">
        <w:tc>
          <w:tcPr>
            <w:tcW w:w="6389" w:type="dxa"/>
          </w:tcPr>
          <w:p w:rsidR="00A5669D" w:rsidRPr="000D444C" w:rsidRDefault="00A5669D" w:rsidP="00F61533">
            <w:pPr>
              <w:keepNext/>
              <w:keepLines/>
              <w:contextualSpacing/>
            </w:pPr>
            <w:r w:rsidRPr="000D444C">
              <w:t>Ángulo de inclinación de las tolvas</w:t>
            </w:r>
          </w:p>
        </w:tc>
        <w:tc>
          <w:tcPr>
            <w:tcW w:w="1559" w:type="dxa"/>
            <w:vAlign w:val="bottom"/>
          </w:tcPr>
          <w:p w:rsidR="00A5669D" w:rsidRPr="000D444C" w:rsidRDefault="0023791E" w:rsidP="00F61533">
            <w:pPr>
              <w:keepNext/>
              <w:keepLines/>
              <w:contextualSpacing/>
            </w:pPr>
            <w:r>
              <w:t>50 grados</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5"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A5669D" w:rsidRPr="000539EF" w:rsidRDefault="00A5669D" w:rsidP="00A5669D">
      <w:pPr>
        <w:pStyle w:val="Heading3"/>
        <w:rPr>
          <w:lang w:val="es-ES"/>
        </w:rPr>
      </w:pPr>
      <w:r>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una velocidad máxima lo suficiente baja para transportar los flóculos sin romperlos con alta turbulencia</w:t>
      </w:r>
    </w:p>
    <w:p w:rsidR="00A5669D" w:rsidRPr="00A5669D" w:rsidRDefault="00A5669D" w:rsidP="008B707D">
      <w:pPr>
        <w:pStyle w:val="ListParagraph"/>
        <w:numPr>
          <w:ilvl w:val="0"/>
          <w:numId w:val="21"/>
        </w:numPr>
        <w:ind w:left="792"/>
      </w:pPr>
      <w:r>
        <w:t>una velocidad m</w:t>
      </w:r>
      <w:r>
        <w:rPr>
          <w:lang w:val="es-ES"/>
        </w:rPr>
        <w:t>ínima en la que los floculos no se sedimentan en el canal</w:t>
      </w:r>
    </w:p>
    <w:p w:rsidR="00A5669D" w:rsidRDefault="00A5669D" w:rsidP="00A5669D">
      <w:pPr>
        <w:pStyle w:val="Caption"/>
      </w:pPr>
    </w:p>
    <w:p w:rsidR="00A5669D" w:rsidRPr="009A207D" w:rsidRDefault="00A5669D" w:rsidP="00A5669D">
      <w:pPr>
        <w:pStyle w:val="Caption"/>
      </w:pPr>
      <w:bookmarkStart w:id="106" w:name="_Toc424289962"/>
      <w:r>
        <w:t xml:space="preserve">Tabla </w:t>
      </w:r>
      <w:r w:rsidR="001744E4">
        <w:fldChar w:fldCharType="begin"/>
      </w:r>
      <w:r>
        <w:instrText xml:space="preserve"> SEQ Tabla \* ARABIC </w:instrText>
      </w:r>
      <w:r w:rsidR="001744E4">
        <w:fldChar w:fldCharType="separate"/>
      </w:r>
      <w:r w:rsidR="00745DF2">
        <w:rPr>
          <w:noProof/>
        </w:rPr>
        <w:t>8</w:t>
      </w:r>
      <w:r w:rsidR="001744E4">
        <w:fldChar w:fldCharType="end"/>
      </w:r>
      <w:r>
        <w:t xml:space="preserve">. </w:t>
      </w:r>
      <w:r w:rsidRPr="009A207D">
        <w:t>Dimensiones del canal distribuidor</w:t>
      </w:r>
      <w:bookmarkEnd w:id="105"/>
      <w:r>
        <w:t xml:space="preserve"> de los tanques de sedimentación</w:t>
      </w:r>
      <w:bookmarkEnd w:id="10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1664"/>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8B707D" w:rsidP="00F61533">
            <w:pPr>
              <w:keepNext/>
              <w:keepLines/>
              <w:contextualSpacing/>
              <w:jc w:val="center"/>
            </w:pPr>
            <w:r>
              <w:t>9.53</w:t>
            </w:r>
            <w:r w:rsidR="00A5669D" w:rsidRPr="0023791E">
              <w:t xml:space="preserve"> 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8B707D" w:rsidP="00F61533">
            <w:pPr>
              <w:keepNext/>
              <w:keepLines/>
              <w:contextualSpacing/>
              <w:jc w:val="center"/>
            </w:pPr>
            <w:r>
              <w:t>49</w:t>
            </w:r>
            <w:r w:rsidR="00A5669D" w:rsidRPr="0023791E">
              <w:t xml:space="preserve"> c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8B707D" w:rsidP="00F61533">
            <w:pPr>
              <w:keepNext/>
              <w:keepLines/>
              <w:contextualSpacing/>
              <w:jc w:val="center"/>
            </w:pPr>
            <w:r>
              <w:t>70</w:t>
            </w:r>
            <w:r w:rsidR="00A5669D" w:rsidRPr="0023791E">
              <w:t xml:space="preserve"> cm</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p>
        </w:tc>
        <w:tc>
          <w:tcPr>
            <w:tcW w:w="1664" w:type="dxa"/>
            <w:vAlign w:val="center"/>
          </w:tcPr>
          <w:p w:rsidR="00A5669D" w:rsidRPr="0023791E" w:rsidRDefault="008B707D" w:rsidP="00F61533">
            <w:pPr>
              <w:keepNext/>
              <w:keepLines/>
              <w:contextualSpacing/>
              <w:jc w:val="center"/>
            </w:pPr>
            <w:r>
              <w:t>47</w:t>
            </w:r>
            <w:r w:rsidR="00A5669D" w:rsidRPr="0023791E">
              <w:t xml:space="preserve"> cm</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durante operación normal</w:t>
            </w:r>
          </w:p>
        </w:tc>
        <w:tc>
          <w:tcPr>
            <w:tcW w:w="1664" w:type="dxa"/>
            <w:vAlign w:val="center"/>
          </w:tcPr>
          <w:p w:rsidR="00A5669D" w:rsidRPr="0023791E" w:rsidRDefault="008B707D" w:rsidP="00F61533">
            <w:pPr>
              <w:keepNext/>
              <w:keepLines/>
              <w:contextualSpacing/>
              <w:jc w:val="center"/>
            </w:pPr>
            <w:r>
              <w:t>37</w:t>
            </w:r>
            <w:r w:rsidR="00A5669D" w:rsidRPr="0023791E">
              <w:t xml:space="preserve"> cm</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8B707D" w:rsidP="00F61533">
            <w:pPr>
              <w:keepNext/>
              <w:keepLines/>
              <w:contextualSpacing/>
              <w:jc w:val="center"/>
            </w:pPr>
            <w:r>
              <w:t>39</w:t>
            </w:r>
            <w:r w:rsidR="00A5669D" w:rsidRPr="0023791E">
              <w:t xml:space="preserve"> cm</w:t>
            </w: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excepto cuando se quiere botar agua</w:t>
      </w:r>
      <w:r w:rsidR="00AE11C0">
        <w:t xml:space="preserve"> mal</w:t>
      </w:r>
      <w:r w:rsidR="004F3CC2" w:rsidRPr="000D444C">
        <w:t xml:space="preserve"> floculada al canal de limpieza para que no ingrese </w:t>
      </w:r>
      <w:bookmarkStart w:id="107"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08" w:name="_Toc424289963"/>
      <w:r>
        <w:t xml:space="preserve">Tabla </w:t>
      </w:r>
      <w:r w:rsidR="001744E4">
        <w:fldChar w:fldCharType="begin"/>
      </w:r>
      <w:r>
        <w:instrText xml:space="preserve"> SEQ Tabla \* ARABIC </w:instrText>
      </w:r>
      <w:r w:rsidR="001744E4">
        <w:fldChar w:fldCharType="separate"/>
      </w:r>
      <w:r w:rsidR="00745DF2">
        <w:rPr>
          <w:noProof/>
        </w:rPr>
        <w:t>9</w:t>
      </w:r>
      <w:r w:rsidR="001744E4">
        <w:fldChar w:fldCharType="end"/>
      </w:r>
      <w:r>
        <w:t xml:space="preserve">. </w:t>
      </w:r>
      <w:r w:rsidRPr="009A207D">
        <w:t>Dimensiones del vert</w:t>
      </w:r>
      <w:r>
        <w:t xml:space="preserve">edero del canal </w:t>
      </w:r>
      <w:r w:rsidR="008B707D">
        <w:t>recolector</w:t>
      </w:r>
      <w:r>
        <w:t xml:space="preserve"> de los</w:t>
      </w:r>
      <w:r w:rsidRPr="009A207D">
        <w:t xml:space="preserve"> tanque</w:t>
      </w:r>
      <w:r>
        <w:t>s</w:t>
      </w:r>
      <w:r w:rsidRPr="009A207D">
        <w:t xml:space="preserve"> de sedimentación</w:t>
      </w:r>
      <w:bookmarkEnd w:id="107"/>
      <w:bookmarkEnd w:id="10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1921"/>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t>Longitud</w:t>
            </w:r>
          </w:p>
        </w:tc>
        <w:tc>
          <w:tcPr>
            <w:tcW w:w="1921" w:type="dxa"/>
          </w:tcPr>
          <w:p w:rsidR="004F3CC2" w:rsidRPr="0023791E" w:rsidRDefault="008B707D" w:rsidP="00F61533">
            <w:pPr>
              <w:keepNext/>
              <w:keepLines/>
              <w:contextualSpacing/>
              <w:jc w:val="center"/>
            </w:pPr>
            <w:r>
              <w:t>9.53</w:t>
            </w:r>
            <w:r w:rsidR="004F3CC2" w:rsidRPr="0023791E">
              <w:t xml:space="preserve"> 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4F3CC2" w:rsidP="00F61533">
            <w:pPr>
              <w:keepNext/>
              <w:keepLines/>
              <w:contextualSpacing/>
              <w:jc w:val="center"/>
            </w:pPr>
            <w:r w:rsidRPr="0023791E">
              <w:t>15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8B707D" w:rsidP="00F61533">
            <w:pPr>
              <w:keepNext/>
              <w:keepLines/>
              <w:contextualSpacing/>
              <w:jc w:val="center"/>
            </w:pPr>
            <w:r>
              <w:t>49</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8B707D" w:rsidP="00F61533">
            <w:pPr>
              <w:keepNext/>
              <w:keepLines/>
              <w:contextualSpacing/>
              <w:jc w:val="center"/>
            </w:pPr>
            <w:r>
              <w:t>47</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8B707D" w:rsidP="00F61533">
            <w:pPr>
              <w:keepNext/>
              <w:keepLines/>
              <w:contextualSpacing/>
              <w:jc w:val="center"/>
            </w:pPr>
            <w:r>
              <w:t>33</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8B707D" w:rsidP="00F61533">
            <w:pPr>
              <w:keepNext/>
              <w:keepLines/>
              <w:contextualSpacing/>
              <w:jc w:val="center"/>
            </w:pPr>
            <w:r>
              <w:t>31</w:t>
            </w:r>
            <w:r w:rsidR="004F3CC2" w:rsidRPr="0023791E">
              <w:t xml:space="preserve"> cm</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lastRenderedPageBreak/>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09" w:name="_Toc325794425"/>
      <w:bookmarkStart w:id="110" w:name="_Toc424289964"/>
      <w:r>
        <w:t xml:space="preserve">Tabla </w:t>
      </w:r>
      <w:r w:rsidR="001744E4">
        <w:fldChar w:fldCharType="begin"/>
      </w:r>
      <w:r>
        <w:instrText xml:space="preserve"> SEQ Tabla \* ARABIC </w:instrText>
      </w:r>
      <w:r w:rsidR="001744E4">
        <w:fldChar w:fldCharType="separate"/>
      </w:r>
      <w:r w:rsidR="00745DF2">
        <w:rPr>
          <w:noProof/>
        </w:rPr>
        <w:t>10</w:t>
      </w:r>
      <w:r w:rsidR="001744E4">
        <w:fldChar w:fldCharType="end"/>
      </w:r>
      <w:r>
        <w:t xml:space="preserve">. </w:t>
      </w:r>
      <w:r w:rsidRPr="009A207D">
        <w:t>Especificaciones de los tubos distribuidores</w:t>
      </w:r>
      <w:bookmarkEnd w:id="109"/>
      <w:r>
        <w:t xml:space="preserve"> de los tanques de sedimentación</w:t>
      </w:r>
      <w:bookmarkEnd w:id="110"/>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96"/>
        <w:gridCol w:w="1745"/>
      </w:tblGrid>
      <w:tr w:rsidR="004F3CC2" w:rsidRPr="00705AAD" w:rsidTr="00F61533">
        <w:trPr>
          <w:trHeight w:val="159"/>
          <w:jc w:val="center"/>
        </w:trPr>
        <w:tc>
          <w:tcPr>
            <w:tcW w:w="5196" w:type="dxa"/>
          </w:tcPr>
          <w:p w:rsidR="004F3CC2" w:rsidRPr="00705AAD" w:rsidRDefault="004F3CC2" w:rsidP="00F61533">
            <w:pPr>
              <w:keepNext/>
              <w:keepLines/>
              <w:contextualSpacing/>
              <w:jc w:val="center"/>
              <w:rPr>
                <w:szCs w:val="24"/>
              </w:rPr>
            </w:pPr>
            <w:r>
              <w:rPr>
                <w:szCs w:val="24"/>
              </w:rPr>
              <w:t>D</w:t>
            </w:r>
            <w:r w:rsidRPr="00705AAD">
              <w:rPr>
                <w:szCs w:val="24"/>
              </w:rPr>
              <w:t>iámetro nominal del tubo de distribución</w:t>
            </w:r>
          </w:p>
        </w:tc>
        <w:tc>
          <w:tcPr>
            <w:tcW w:w="1745" w:type="dxa"/>
            <w:vAlign w:val="bottom"/>
          </w:tcPr>
          <w:p w:rsidR="004F3CC2" w:rsidRPr="00764D7C" w:rsidRDefault="004F3CC2" w:rsidP="00F61533">
            <w:pPr>
              <w:keepNext/>
              <w:keepLines/>
              <w:contextualSpacing/>
              <w:jc w:val="center"/>
              <w:rPr>
                <w:szCs w:val="24"/>
              </w:rPr>
            </w:pPr>
            <w:r w:rsidRPr="00764D7C">
              <w:rPr>
                <w:szCs w:val="24"/>
              </w:rPr>
              <w:t>8”</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4F3CC2" w:rsidP="00F61533">
            <w:pPr>
              <w:keepNext/>
              <w:keepLines/>
              <w:contextualSpacing/>
              <w:jc w:val="center"/>
              <w:rPr>
                <w:szCs w:val="24"/>
              </w:rPr>
            </w:pPr>
            <w:r w:rsidRPr="00764D7C">
              <w:rPr>
                <w:szCs w:val="24"/>
              </w:rPr>
              <w:t>1-1/4”</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p>
        </w:tc>
        <w:tc>
          <w:tcPr>
            <w:tcW w:w="1745" w:type="dxa"/>
            <w:vAlign w:val="bottom"/>
          </w:tcPr>
          <w:p w:rsidR="004F3CC2" w:rsidRPr="00764D7C" w:rsidRDefault="00764D7C" w:rsidP="00F61533">
            <w:pPr>
              <w:keepNext/>
              <w:keepLines/>
              <w:contextualSpacing/>
              <w:jc w:val="center"/>
              <w:rPr>
                <w:szCs w:val="24"/>
              </w:rPr>
            </w:pPr>
            <w:r w:rsidRPr="00764D7C">
              <w:rPr>
                <w:szCs w:val="24"/>
              </w:rPr>
              <w:t>8</w:t>
            </w:r>
            <w:r w:rsidR="00430C23">
              <w:rPr>
                <w:szCs w:val="24"/>
              </w:rPr>
              <w:t>4</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4F3CC2" w:rsidP="00F61533">
            <w:pPr>
              <w:keepNext/>
              <w:keepLines/>
              <w:contextualSpacing/>
              <w:jc w:val="center"/>
              <w:rPr>
                <w:szCs w:val="24"/>
              </w:rPr>
            </w:pPr>
            <w:r w:rsidRPr="00764D7C">
              <w:rPr>
                <w:szCs w:val="24"/>
              </w:rPr>
              <w:t>6 cm</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Pr>
                <w:szCs w:val="24"/>
              </w:rPr>
              <w:t>Longitud del tubo de 8</w:t>
            </w:r>
            <w:r w:rsidRPr="00705AAD">
              <w:rPr>
                <w:szCs w:val="24"/>
              </w:rPr>
              <w:t>” horizontal</w:t>
            </w:r>
          </w:p>
        </w:tc>
        <w:tc>
          <w:tcPr>
            <w:tcW w:w="1745" w:type="dxa"/>
          </w:tcPr>
          <w:p w:rsidR="004F3CC2" w:rsidRPr="00764D7C" w:rsidRDefault="008B707D" w:rsidP="00F61533">
            <w:pPr>
              <w:keepNext/>
              <w:keepLines/>
              <w:contextualSpacing/>
              <w:jc w:val="center"/>
              <w:rPr>
                <w:szCs w:val="24"/>
              </w:rPr>
            </w:pPr>
            <w:r>
              <w:t>5.14</w:t>
            </w:r>
            <w:r w:rsidR="00764D7C" w:rsidRPr="00764D7C">
              <w:t xml:space="preserve"> m</w:t>
            </w:r>
          </w:p>
        </w:tc>
      </w:tr>
      <w:tr w:rsidR="004F3CC2" w:rsidRPr="00705AAD" w:rsidTr="00F61533">
        <w:trPr>
          <w:trHeight w:val="328"/>
          <w:jc w:val="center"/>
        </w:trPr>
        <w:tc>
          <w:tcPr>
            <w:tcW w:w="5196" w:type="dxa"/>
            <w:shd w:val="clear" w:color="auto" w:fill="auto"/>
          </w:tcPr>
          <w:p w:rsidR="004F3CC2" w:rsidRPr="00705AAD" w:rsidRDefault="004F3CC2" w:rsidP="00F61533">
            <w:pPr>
              <w:keepNext/>
              <w:keepLines/>
              <w:contextualSpacing/>
              <w:jc w:val="center"/>
              <w:rPr>
                <w:szCs w:val="24"/>
              </w:rPr>
            </w:pPr>
            <w:r w:rsidRPr="00705AAD">
              <w:rPr>
                <w:szCs w:val="24"/>
              </w:rPr>
              <w:t>Diámetro de los tubos difusores</w:t>
            </w:r>
          </w:p>
        </w:tc>
        <w:tc>
          <w:tcPr>
            <w:tcW w:w="1745" w:type="dxa"/>
            <w:vAlign w:val="center"/>
          </w:tcPr>
          <w:p w:rsidR="004F3CC2" w:rsidRPr="00764D7C" w:rsidRDefault="004F3CC2" w:rsidP="00F61533">
            <w:pPr>
              <w:keepNext/>
              <w:keepLines/>
              <w:contextualSpacing/>
              <w:jc w:val="center"/>
              <w:rPr>
                <w:szCs w:val="24"/>
              </w:rPr>
            </w:pPr>
            <w:r w:rsidRPr="00764D7C">
              <w:rPr>
                <w:szCs w:val="24"/>
              </w:rPr>
              <w:t>1”</w:t>
            </w:r>
          </w:p>
        </w:tc>
      </w:tr>
      <w:tr w:rsidR="004F3CC2" w:rsidRPr="00705AAD" w:rsidTr="00F61533">
        <w:trPr>
          <w:trHeight w:val="340"/>
          <w:jc w:val="center"/>
        </w:trPr>
        <w:tc>
          <w:tcPr>
            <w:tcW w:w="5196" w:type="dxa"/>
            <w:shd w:val="clear" w:color="auto" w:fill="auto"/>
          </w:tcPr>
          <w:p w:rsidR="004F3CC2" w:rsidRPr="00705AAD" w:rsidRDefault="004F3CC2" w:rsidP="00F61533">
            <w:pPr>
              <w:keepNext/>
              <w:keepLines/>
              <w:contextualSpacing/>
              <w:jc w:val="center"/>
              <w:rPr>
                <w:szCs w:val="24"/>
              </w:rPr>
            </w:pPr>
            <w:r w:rsidRPr="00705AAD">
              <w:rPr>
                <w:szCs w:val="24"/>
              </w:rPr>
              <w:t>Longitud de los tubos difusores</w:t>
            </w:r>
          </w:p>
        </w:tc>
        <w:tc>
          <w:tcPr>
            <w:tcW w:w="1745" w:type="dxa"/>
            <w:vAlign w:val="center"/>
          </w:tcPr>
          <w:p w:rsidR="004F3CC2" w:rsidRPr="00764D7C" w:rsidRDefault="008B707D" w:rsidP="00F61533">
            <w:pPr>
              <w:keepNext/>
              <w:keepLines/>
              <w:contextualSpacing/>
              <w:jc w:val="center"/>
              <w:rPr>
                <w:szCs w:val="24"/>
              </w:rPr>
            </w:pPr>
            <w:r>
              <w:rPr>
                <w:szCs w:val="24"/>
              </w:rPr>
              <w:t>14</w:t>
            </w:r>
            <w:r w:rsidR="004F3CC2" w:rsidRPr="00764D7C">
              <w:rPr>
                <w:szCs w:val="24"/>
              </w:rPr>
              <w:t xml:space="preserve"> cm</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terial para placas sedimentadora</w:t>
      </w:r>
      <w:r w:rsidRPr="000D444C">
        <w:t xml:space="preserve">s por su resistencia, flexibilidad, y lisura, son comerciales en dimensiones de </w:t>
      </w:r>
      <w:r w:rsidRPr="00B57BFE">
        <w:t>8’, 10’, 12’, y 20’ de largo por 42” de ancho por 2 mm de espesor</w:t>
      </w:r>
      <w:r w:rsidRPr="000D444C">
        <w:t>. Para hacer el uso más eficiente de este material, el algoritmo de la herramienta de diseño de AguaClara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7E6E66" w:rsidRDefault="007E6E66" w:rsidP="00AE11C0">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977F73" w:rsidRDefault="00977F73"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Default="00162F0E" w:rsidP="007E6E66">
      <w:pPr>
        <w:contextualSpacing/>
        <w:rPr>
          <w:szCs w:val="24"/>
        </w:rPr>
      </w:pPr>
    </w:p>
    <w:p w:rsidR="00162F0E" w:rsidRPr="00705AAD" w:rsidRDefault="00162F0E" w:rsidP="007E6E66">
      <w:pPr>
        <w:contextualSpacing/>
        <w:rPr>
          <w:szCs w:val="24"/>
        </w:rPr>
      </w:pPr>
    </w:p>
    <w:p w:rsidR="007E6E66" w:rsidRPr="009A207D" w:rsidRDefault="007E6E66" w:rsidP="007E6E66">
      <w:pPr>
        <w:pStyle w:val="Caption"/>
      </w:pPr>
      <w:bookmarkStart w:id="111" w:name="_Toc325794426"/>
      <w:bookmarkStart w:id="112" w:name="_Toc424289965"/>
      <w:r>
        <w:t xml:space="preserve">Tabla </w:t>
      </w:r>
      <w:r w:rsidR="001744E4">
        <w:fldChar w:fldCharType="begin"/>
      </w:r>
      <w:r>
        <w:instrText xml:space="preserve"> SEQ Tabla \* ARABIC </w:instrText>
      </w:r>
      <w:r w:rsidR="001744E4">
        <w:fldChar w:fldCharType="separate"/>
      </w:r>
      <w:r w:rsidR="00745DF2">
        <w:rPr>
          <w:noProof/>
        </w:rPr>
        <w:t>11</w:t>
      </w:r>
      <w:r w:rsidR="001744E4">
        <w:fldChar w:fldCharType="end"/>
      </w:r>
      <w:r>
        <w:t xml:space="preserve">. </w:t>
      </w:r>
      <w:r w:rsidRPr="009A207D">
        <w:t xml:space="preserve">Dimensiones de las placas </w:t>
      </w:r>
      <w:bookmarkEnd w:id="111"/>
      <w:r>
        <w:t>de sedimentación</w:t>
      </w:r>
      <w:bookmarkEnd w:id="11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708"/>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Ancho d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1.07 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50 c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Espacio perpendicular centro a centro entre las placas</w:t>
            </w:r>
          </w:p>
        </w:tc>
        <w:tc>
          <w:tcPr>
            <w:tcW w:w="1708" w:type="dxa"/>
            <w:vAlign w:val="center"/>
          </w:tcPr>
          <w:p w:rsidR="007E6E66" w:rsidRPr="00B57BFE" w:rsidRDefault="007E6E66" w:rsidP="00F61533">
            <w:pPr>
              <w:keepNext/>
              <w:keepLines/>
              <w:contextualSpacing/>
              <w:jc w:val="center"/>
              <w:rPr>
                <w:szCs w:val="24"/>
              </w:rPr>
            </w:pPr>
            <w:r w:rsidRPr="00B57BFE">
              <w:rPr>
                <w:szCs w:val="24"/>
              </w:rPr>
              <w:t>2.5 cm</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placas en cada camera</w:t>
            </w:r>
          </w:p>
        </w:tc>
        <w:tc>
          <w:tcPr>
            <w:tcW w:w="1708" w:type="dxa"/>
            <w:vAlign w:val="center"/>
          </w:tcPr>
          <w:p w:rsidR="007E6E66" w:rsidRPr="00B57BFE" w:rsidRDefault="00915F6E" w:rsidP="00F61533">
            <w:pPr>
              <w:keepNext/>
              <w:keepLines/>
              <w:contextualSpacing/>
              <w:jc w:val="center"/>
              <w:rPr>
                <w:szCs w:val="24"/>
                <w:lang w:val="en-US"/>
              </w:rPr>
            </w:pPr>
            <w:r>
              <w:rPr>
                <w:szCs w:val="24"/>
              </w:rPr>
              <w:t>160</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módulos en cada camera</w:t>
            </w:r>
          </w:p>
        </w:tc>
        <w:tc>
          <w:tcPr>
            <w:tcW w:w="1708" w:type="dxa"/>
            <w:vAlign w:val="center"/>
          </w:tcPr>
          <w:p w:rsidR="007E6E66" w:rsidRPr="00B57BFE" w:rsidRDefault="00915F6E" w:rsidP="00F61533">
            <w:pPr>
              <w:keepNext/>
              <w:keepLines/>
              <w:contextualSpacing/>
              <w:jc w:val="center"/>
              <w:rPr>
                <w:szCs w:val="24"/>
              </w:rPr>
            </w:pPr>
            <w:r>
              <w:rPr>
                <w:szCs w:val="24"/>
              </w:rPr>
              <w:t>20</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Número de placas por módulo</w:t>
            </w:r>
          </w:p>
        </w:tc>
        <w:tc>
          <w:tcPr>
            <w:tcW w:w="1708" w:type="dxa"/>
            <w:vAlign w:val="center"/>
          </w:tcPr>
          <w:p w:rsidR="007E6E66" w:rsidRPr="00B57BFE" w:rsidRDefault="00915F6E" w:rsidP="00F61533">
            <w:pPr>
              <w:keepNext/>
              <w:keepLines/>
              <w:contextualSpacing/>
              <w:jc w:val="center"/>
              <w:rPr>
                <w:szCs w:val="24"/>
              </w:rPr>
            </w:pPr>
            <w:r>
              <w:rPr>
                <w:szCs w:val="24"/>
              </w:rPr>
              <w:t>8</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13" w:name="_Toc325794427"/>
      <w:bookmarkStart w:id="114" w:name="_Toc424289966"/>
      <w:r w:rsidRPr="009A207D">
        <w:t xml:space="preserve">Tabla </w:t>
      </w:r>
      <w:r w:rsidR="001744E4">
        <w:fldChar w:fldCharType="begin"/>
      </w:r>
      <w:r>
        <w:instrText xml:space="preserve"> SEQ Tabla \* ARABIC </w:instrText>
      </w:r>
      <w:r w:rsidR="001744E4">
        <w:fldChar w:fldCharType="separate"/>
      </w:r>
      <w:r w:rsidR="00745DF2">
        <w:rPr>
          <w:noProof/>
        </w:rPr>
        <w:t>12</w:t>
      </w:r>
      <w:r w:rsidR="001744E4">
        <w:rPr>
          <w:noProof/>
        </w:rPr>
        <w:fldChar w:fldCharType="end"/>
      </w:r>
      <w:r w:rsidR="00A3440E">
        <w:rPr>
          <w:noProof/>
        </w:rPr>
        <w:t>.</w:t>
      </w:r>
      <w:r>
        <w:t xml:space="preserve"> Especificaciones</w:t>
      </w:r>
      <w:r w:rsidRPr="009A207D">
        <w:t xml:space="preserve"> de los tubos recolectores</w:t>
      </w:r>
      <w:bookmarkEnd w:id="113"/>
      <w:r>
        <w:t xml:space="preserve"> de los tanques de sedimentación</w:t>
      </w:r>
      <w:bookmarkEnd w:id="114"/>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1660"/>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B57BFE" w:rsidP="008F6EAE">
            <w:pPr>
              <w:keepNext/>
              <w:keepLines/>
              <w:contextualSpacing/>
              <w:jc w:val="center"/>
              <w:rPr>
                <w:szCs w:val="24"/>
              </w:rPr>
            </w:pPr>
            <w:r w:rsidRPr="00106E8B">
              <w:rPr>
                <w:szCs w:val="24"/>
              </w:rPr>
              <w:t>4</w:t>
            </w:r>
            <w:r w:rsidR="00AA5680">
              <w:rPr>
                <w:szCs w:val="24"/>
              </w:rPr>
              <w:t>9</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10</w:t>
            </w:r>
            <w:r w:rsidR="00AA5680">
              <w:rPr>
                <w:szCs w:val="24"/>
                <w:lang w:val="es-ES"/>
              </w:rPr>
              <w:t>.5</w:t>
            </w:r>
            <w:r w:rsidRPr="00106E8B">
              <w:rPr>
                <w:szCs w:val="24"/>
                <w:lang w:val="es-ES"/>
              </w:rPr>
              <w:t xml:space="preserve"> c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5/8”</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0A311F" w:rsidP="008F6EAE">
            <w:pPr>
              <w:keepNext/>
              <w:keepLines/>
              <w:contextualSpacing/>
              <w:jc w:val="center"/>
              <w:rPr>
                <w:szCs w:val="24"/>
              </w:rPr>
            </w:pPr>
            <w:r w:rsidRPr="00106E8B">
              <w:rPr>
                <w:szCs w:val="24"/>
              </w:rPr>
              <w:t>6”</w:t>
            </w:r>
          </w:p>
        </w:tc>
      </w:tr>
      <w:tr w:rsidR="000A311F" w:rsidRPr="00705AAD" w:rsidTr="008F6EAE">
        <w:tc>
          <w:tcPr>
            <w:tcW w:w="5423" w:type="dxa"/>
            <w:shd w:val="clear" w:color="auto" w:fill="auto"/>
            <w:vAlign w:val="center"/>
          </w:tcPr>
          <w:p w:rsidR="000A311F" w:rsidRPr="00705AAD" w:rsidRDefault="000A311F" w:rsidP="00B57BFE">
            <w:pPr>
              <w:keepNext/>
              <w:keepLines/>
              <w:contextualSpacing/>
              <w:jc w:val="center"/>
              <w:rPr>
                <w:szCs w:val="24"/>
              </w:rPr>
            </w:pPr>
            <w:r>
              <w:rPr>
                <w:szCs w:val="24"/>
              </w:rPr>
              <w:t>Altura</w:t>
            </w:r>
            <w:r w:rsidRPr="00705AAD">
              <w:rPr>
                <w:szCs w:val="24"/>
              </w:rPr>
              <w:t xml:space="preserve"> del</w:t>
            </w:r>
            <w:r w:rsidR="00B57BFE">
              <w:rPr>
                <w:szCs w:val="24"/>
              </w:rPr>
              <w:t xml:space="preserve"> tubo recolector (de la orilla de la mediacaña en e</w:t>
            </w:r>
            <w:r w:rsidRPr="00705AAD">
              <w:rPr>
                <w:szCs w:val="24"/>
              </w:rPr>
              <w:t>l f</w:t>
            </w:r>
            <w:r w:rsidR="00B57BFE">
              <w:rPr>
                <w:szCs w:val="24"/>
              </w:rPr>
              <w:t xml:space="preserve">ondo del tanque a </w:t>
            </w:r>
            <w:r w:rsidRPr="00705AAD">
              <w:rPr>
                <w:szCs w:val="24"/>
              </w:rPr>
              <w:t>l</w:t>
            </w:r>
            <w:r w:rsidR="00B57BFE">
              <w:rPr>
                <w:szCs w:val="24"/>
              </w:rPr>
              <w:t xml:space="preserve">a parte inferior </w:t>
            </w:r>
            <w:r w:rsidRPr="00705AAD">
              <w:rPr>
                <w:szCs w:val="24"/>
              </w:rPr>
              <w:t>del tubo)</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5" w:name="_Toc298764158"/>
      <w:bookmarkStart w:id="116" w:name="_Toc325794409"/>
      <w:bookmarkStart w:id="117" w:name="_Toc298764156"/>
    </w:p>
    <w:p w:rsidR="00AE11C0" w:rsidRDefault="00AE11C0">
      <w:r>
        <w:br w:type="page"/>
      </w:r>
    </w:p>
    <w:p w:rsidR="0057542E" w:rsidRDefault="0057542E" w:rsidP="00AE11C0">
      <w:pPr>
        <w:pStyle w:val="Heading1"/>
      </w:pPr>
      <w:bookmarkStart w:id="118" w:name="_Toc424289922"/>
      <w:r w:rsidRPr="00783746">
        <w:lastRenderedPageBreak/>
        <w:t>Filtro Rápido de Arena en Múltiples Capas</w:t>
      </w:r>
      <w:r w:rsidR="00AE11C0">
        <w:t xml:space="preserve"> Abierto</w:t>
      </w:r>
      <w:r w:rsidRPr="00783746">
        <w:t xml:space="preserve">: </w:t>
      </w:r>
      <w:bookmarkEnd w:id="115"/>
      <w:bookmarkEnd w:id="116"/>
      <w:r w:rsidR="00EA634F">
        <w:t>FRAMCA</w:t>
      </w:r>
      <w:bookmarkEnd w:id="118"/>
    </w:p>
    <w:p w:rsidR="00E37292" w:rsidRPr="00E37292" w:rsidRDefault="00E37292" w:rsidP="00E37292">
      <w:pPr>
        <w:pStyle w:val="Heading2"/>
      </w:pPr>
      <w:bookmarkStart w:id="119" w:name="_Toc424289923"/>
      <w:r>
        <w:t>Propósito y Descripción</w:t>
      </w:r>
      <w:bookmarkEnd w:id="119"/>
    </w:p>
    <w:p w:rsidR="003B4D81" w:rsidRDefault="0057542E" w:rsidP="00AE11C0">
      <w:r w:rsidRPr="00705AAD">
        <w:t xml:space="preserve">Las plantas de AguaClara cuentan con un sistema de filtración no convencional. Se ha diseñado el Filtro Rápido de Arena en Múltiples Capas </w:t>
      </w:r>
      <w:r>
        <w:t>(</w:t>
      </w:r>
      <w:r w:rsidR="00EA634F">
        <w:t>FRAMCA</w:t>
      </w:r>
      <w:r>
        <w:t xml:space="preserve">) </w:t>
      </w:r>
      <w:r w:rsidRPr="00705AAD">
        <w:t xml:space="preserve">de AguaClara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retrolavado</w:t>
      </w:r>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r w:rsidR="003861F6">
        <w:t>retrolavar sin bombas</w:t>
      </w:r>
    </w:p>
    <w:p w:rsidR="003861F6" w:rsidRDefault="0057542E" w:rsidP="003B4D81">
      <w:pPr>
        <w:rPr>
          <w:szCs w:val="24"/>
        </w:rPr>
      </w:pPr>
      <w:r w:rsidRPr="003B4D81">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retrolavar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Default="005F0B6D" w:rsidP="0057542E">
      <w:pPr>
        <w:pStyle w:val="Figure"/>
        <w:contextualSpacing/>
      </w:pPr>
    </w:p>
    <w:p w:rsidR="0057542E" w:rsidRDefault="001744E4" w:rsidP="007B12D8">
      <w:pPr>
        <w:pStyle w:val="Figure"/>
      </w:pPr>
      <w:r w:rsidRPr="001744E4">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29"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5A6A72" w:rsidRPr="005F0B6D" w:rsidRDefault="005A6A72"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5A6A72" w:rsidRPr="005F0B6D" w:rsidRDefault="005A6A72"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5A6A72" w:rsidRPr="005F0B6D" w:rsidRDefault="005A6A72"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5A6A72" w:rsidRPr="005F0B6D" w:rsidRDefault="005A6A72"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CC21E5" w:rsidRDefault="0057542E" w:rsidP="007B12D8">
      <w:pPr>
        <w:pStyle w:val="Figure"/>
      </w:pPr>
      <w:r>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20" w:name="_Toc424289951"/>
      <w:r w:rsidRPr="00AE3651">
        <w:t xml:space="preserve">Ilustración </w:t>
      </w:r>
      <w:r w:rsidR="001744E4" w:rsidRPr="00AE3651">
        <w:fldChar w:fldCharType="begin"/>
      </w:r>
      <w:r w:rsidRPr="00AE3651">
        <w:instrText xml:space="preserve"> SEQ Ilustración \* ARABIC </w:instrText>
      </w:r>
      <w:r w:rsidR="001744E4" w:rsidRPr="00AE3651">
        <w:fldChar w:fldCharType="separate"/>
      </w:r>
      <w:r w:rsidR="00AA0208">
        <w:rPr>
          <w:noProof/>
        </w:rPr>
        <w:t>21</w:t>
      </w:r>
      <w:r w:rsidR="001744E4"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el ciclo de filtración y el ciclo de retrolavado</w:t>
      </w:r>
      <w:bookmarkEnd w:id="120"/>
    </w:p>
    <w:p w:rsidR="003861F6" w:rsidRDefault="001F48F0" w:rsidP="003861F6">
      <w:pPr>
        <w:pStyle w:val="Heading3"/>
      </w:pPr>
      <w:r>
        <w:t>S</w:t>
      </w:r>
      <w:r w:rsidR="003861F6">
        <w:t>egunda innovación: retrolavar sin válvulas</w:t>
      </w:r>
    </w:p>
    <w:p w:rsidR="003861F6" w:rsidRDefault="0057542E" w:rsidP="001F48F0">
      <w:r w:rsidRPr="00705AAD">
        <w:t xml:space="preserve">La segunda innovación clave del </w:t>
      </w:r>
      <w:r w:rsidR="00EA634F">
        <w:t>FRAMCA</w:t>
      </w:r>
      <w:r w:rsidRPr="00705AAD">
        <w:t xml:space="preserve"> de Agua</w:t>
      </w:r>
      <w:r w:rsidR="00FF3701">
        <w:t>Clara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retrolavado,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1744E4">
        <w:fldChar w:fldCharType="begin"/>
      </w:r>
      <w:r w:rsidR="008C15A6">
        <w:instrText xml:space="preserve"> REF _Ref381775067 \h </w:instrText>
      </w:r>
      <w:r w:rsidR="001744E4">
        <w:fldChar w:fldCharType="separate"/>
      </w:r>
      <w:r w:rsidR="008C0B3C" w:rsidRPr="00AE3651">
        <w:t xml:space="preserve">Ilustración </w:t>
      </w:r>
      <w:r w:rsidR="008C0B3C">
        <w:rPr>
          <w:noProof/>
        </w:rPr>
        <w:t>20</w:t>
      </w:r>
      <w:r w:rsidR="001744E4">
        <w:fldChar w:fldCharType="end"/>
      </w:r>
      <w:r w:rsidR="008C15A6">
        <w:t>).</w:t>
      </w:r>
    </w:p>
    <w:p w:rsidR="007B12D8" w:rsidRDefault="007B12D8" w:rsidP="0093311D">
      <w:pPr>
        <w:pStyle w:val="Figure"/>
        <w:rPr>
          <w:szCs w:val="24"/>
        </w:rPr>
      </w:pPr>
    </w:p>
    <w:p w:rsidR="0056713B" w:rsidRPr="0093311D" w:rsidRDefault="001744E4" w:rsidP="0093311D">
      <w:pPr>
        <w:pStyle w:val="Figure"/>
        <w:rPr>
          <w:szCs w:val="24"/>
        </w:rPr>
      </w:pPr>
      <w:r w:rsidRPr="001744E4">
        <w:rPr>
          <w:noProof/>
          <w:lang w:eastAsia="es-HN"/>
        </w:rPr>
      </w:r>
      <w:r w:rsidRPr="001744E4">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0"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5A6A72" w:rsidRPr="008C79E1" w:rsidRDefault="005A6A72"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5A6A72" w:rsidRPr="008C79E1" w:rsidRDefault="005A6A72"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5A6A72" w:rsidRPr="008C79E1" w:rsidRDefault="005A6A72"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5A6A72" w:rsidRPr="008C79E1" w:rsidRDefault="005A6A72"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5A6A72" w:rsidRPr="008C79E1" w:rsidRDefault="005A6A72"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5A6A72" w:rsidRPr="008C79E1" w:rsidRDefault="005A6A72"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5A6A72" w:rsidRPr="008C79E1" w:rsidRDefault="005A6A72"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5A6A72" w:rsidRPr="008C79E1" w:rsidRDefault="005A6A72" w:rsidP="0093311D">
                    <w:pPr>
                      <w:jc w:val="center"/>
                      <w:rPr>
                        <w:sz w:val="20"/>
                        <w:lang w:val="es-ES"/>
                      </w:rPr>
                    </w:pPr>
                    <w:r>
                      <w:rPr>
                        <w:sz w:val="20"/>
                        <w:lang w:val="es-ES"/>
                      </w:rPr>
                      <w:t>Vertedero de retrolavado</w:t>
                    </w:r>
                  </w:p>
                </w:txbxContent>
              </v:textbox>
            </v:shape>
            <w10:wrap type="non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21" w:name="_Ref381775067"/>
      <w:bookmarkStart w:id="122" w:name="_Toc424289952"/>
      <w:r w:rsidRPr="00AE3651">
        <w:t xml:space="preserve">Ilustración </w:t>
      </w:r>
      <w:r w:rsidR="001744E4" w:rsidRPr="00AE3651">
        <w:fldChar w:fldCharType="begin"/>
      </w:r>
      <w:r w:rsidRPr="00AE3651">
        <w:instrText xml:space="preserve"> SEQ Ilustración \* ARABIC </w:instrText>
      </w:r>
      <w:r w:rsidR="001744E4" w:rsidRPr="00AE3651">
        <w:fldChar w:fldCharType="separate"/>
      </w:r>
      <w:r w:rsidR="00AA0208">
        <w:rPr>
          <w:noProof/>
        </w:rPr>
        <w:t>22</w:t>
      </w:r>
      <w:r w:rsidR="001744E4" w:rsidRPr="00AE3651">
        <w:fldChar w:fldCharType="end"/>
      </w:r>
      <w:bookmarkEnd w:id="121"/>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22"/>
    </w:p>
    <w:p w:rsidR="0057542E" w:rsidRPr="00AE3651" w:rsidRDefault="0057542E" w:rsidP="009F419F">
      <w:pPr>
        <w:pStyle w:val="Figure"/>
        <w:rPr>
          <w:noProof/>
        </w:rPr>
      </w:pPr>
    </w:p>
    <w:p w:rsidR="0057542E" w:rsidRPr="009F419F" w:rsidRDefault="001744E4" w:rsidP="009F419F">
      <w:pPr>
        <w:pStyle w:val="Figure"/>
        <w:rPr>
          <w:noProof/>
          <w:lang w:val="es-ES"/>
        </w:rPr>
      </w:pPr>
      <w:r w:rsidRPr="001744E4">
        <w:rPr>
          <w:noProof/>
          <w:lang w:eastAsia="es-HN"/>
        </w:rPr>
      </w:r>
      <w:r w:rsidRPr="001744E4">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1"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5A6A72" w:rsidRPr="00567044" w:rsidRDefault="005A6A72"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5A6A72" w:rsidRPr="00567044" w:rsidRDefault="005A6A72"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5A6A72" w:rsidRPr="00567044" w:rsidRDefault="005A6A72"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5A6A72" w:rsidRPr="00567044" w:rsidRDefault="005A6A72"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5A6A72" w:rsidRPr="00567044" w:rsidRDefault="005A6A72"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5A6A72" w:rsidRPr="00567044" w:rsidRDefault="005A6A72"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5A6A72" w:rsidRPr="00567044" w:rsidRDefault="005A6A72"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5A6A72" w:rsidRPr="00567044" w:rsidRDefault="005A6A72"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5A6A72" w:rsidRPr="00567044" w:rsidRDefault="005A6A72"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5A6A72" w:rsidRPr="00567044" w:rsidRDefault="005A6A72"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5A6A72" w:rsidRPr="00567044" w:rsidRDefault="005A6A72"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wrap type="none"/>
            <w10:anchorlock/>
          </v:group>
        </w:pict>
      </w:r>
    </w:p>
    <w:p w:rsidR="0057542E" w:rsidRPr="00705AAD" w:rsidRDefault="0057542E" w:rsidP="009F419F">
      <w:pPr>
        <w:pStyle w:val="Figure"/>
      </w:pPr>
    </w:p>
    <w:p w:rsidR="0057542E" w:rsidRPr="009A207D" w:rsidRDefault="00AE3651" w:rsidP="00AE3651">
      <w:pPr>
        <w:pStyle w:val="Caption"/>
      </w:pPr>
      <w:bookmarkStart w:id="123" w:name="_Toc325794444"/>
      <w:bookmarkStart w:id="124" w:name="_Toc424289953"/>
      <w:r>
        <w:t xml:space="preserve">Ilustración </w:t>
      </w:r>
      <w:r w:rsidR="001744E4">
        <w:fldChar w:fldCharType="begin"/>
      </w:r>
      <w:r>
        <w:instrText xml:space="preserve"> SEQ Ilustración \* ARABIC </w:instrText>
      </w:r>
      <w:r w:rsidR="001744E4">
        <w:fldChar w:fldCharType="separate"/>
      </w:r>
      <w:r w:rsidR="00AA0208">
        <w:rPr>
          <w:noProof/>
        </w:rPr>
        <w:t>23</w:t>
      </w:r>
      <w:r w:rsidR="001744E4">
        <w:fldChar w:fldCharType="end"/>
      </w:r>
      <w:r>
        <w:t xml:space="preserve">. </w:t>
      </w:r>
      <w:r w:rsidR="0057542E" w:rsidRPr="009A207D">
        <w:t xml:space="preserve">Vista superior de dos </w:t>
      </w:r>
      <w:r w:rsidR="00EA634F">
        <w:t>FRAMCA</w:t>
      </w:r>
      <w:r>
        <w:t>’s</w:t>
      </w:r>
      <w:r w:rsidR="0057542E" w:rsidRPr="009A207D">
        <w:t xml:space="preserve"> de AguaClara funcionando en paralelo</w:t>
      </w:r>
      <w:bookmarkEnd w:id="123"/>
      <w:bookmarkEnd w:id="124"/>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ranurados adentro del lecho de arena (los ramales del manifol</w:t>
      </w:r>
      <w:r w:rsidR="00B2117D">
        <w:t>d). Agua filtrada sale por las tres</w:t>
      </w:r>
      <w:r w:rsidRPr="00705AAD">
        <w:t xml:space="preserve"> redes de tubos</w:t>
      </w:r>
      <w:r>
        <w:t xml:space="preserve"> ranurados</w:t>
      </w:r>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57542E">
      <w:pPr>
        <w:ind w:firstLine="360"/>
        <w:contextualSpacing/>
        <w:rPr>
          <w:szCs w:val="24"/>
        </w:rPr>
      </w:pPr>
    </w:p>
    <w:p w:rsidR="0057542E" w:rsidRPr="00705AAD" w:rsidRDefault="0057542E" w:rsidP="001F48F0">
      <w:r w:rsidRPr="00705AAD">
        <w:t>En el ciclo d</w:t>
      </w:r>
      <w:r>
        <w:t>e retrolavado toda el agua pasa</w:t>
      </w:r>
      <w:r w:rsidRPr="00705AAD">
        <w:t xml:space="preserve"> por el tubo de entrada inferior y sale por el sifón que recoge el agua </w:t>
      </w:r>
      <w:r w:rsidR="00B2117D">
        <w:t>arriba</w:t>
      </w:r>
      <w:r w:rsidRPr="00705AAD">
        <w:t xml:space="preserve"> del lecho filtrante. El sifón descarga el agua del retrolavado en el canal de </w:t>
      </w:r>
      <w:r w:rsidR="00B2117D">
        <w:t>limpieza</w:t>
      </w:r>
      <w:r w:rsidRPr="00705AAD">
        <w:t xml:space="preserve"> de la planta.</w:t>
      </w:r>
    </w:p>
    <w:p w:rsidR="0057542E" w:rsidRDefault="001744E4" w:rsidP="00A646CF">
      <w:pPr>
        <w:pStyle w:val="Figure"/>
        <w:jc w:val="left"/>
        <w:rPr>
          <w:noProof/>
        </w:rPr>
      </w:pPr>
      <w:r w:rsidRPr="001744E4">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32"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5A6A72" w:rsidRPr="00567044" w:rsidRDefault="005A6A72"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5A6A72" w:rsidRPr="00567044" w:rsidRDefault="005A6A72"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5A6A72" w:rsidRPr="00567044" w:rsidRDefault="005A6A72" w:rsidP="00063404">
                    <w:pPr>
                      <w:jc w:val="center"/>
                      <w:rPr>
                        <w:sz w:val="20"/>
                        <w:lang w:val="es-ES"/>
                      </w:rPr>
                    </w:pPr>
                    <w:r>
                      <w:rPr>
                        <w:sz w:val="20"/>
                        <w:lang w:val="es-ES"/>
                      </w:rPr>
                      <w:t>Sifón</w:t>
                    </w:r>
                  </w:p>
                </w:txbxContent>
              </v:textbox>
            </v:shape>
            <w10:wrap type="none"/>
            <w10:anchorlock/>
          </v:group>
        </w:pict>
      </w:r>
    </w:p>
    <w:p w:rsidR="00A646CF" w:rsidRPr="00A646CF" w:rsidRDefault="00A646CF" w:rsidP="00A646CF">
      <w:pPr>
        <w:pStyle w:val="Figure"/>
      </w:pPr>
    </w:p>
    <w:p w:rsidR="002F554D" w:rsidRDefault="00AE3651" w:rsidP="00A646CF">
      <w:pPr>
        <w:pStyle w:val="Caption"/>
      </w:pPr>
      <w:bookmarkStart w:id="125" w:name="_Toc325794445"/>
      <w:bookmarkStart w:id="126" w:name="_Toc424289954"/>
      <w:r>
        <w:t xml:space="preserve">Ilustración </w:t>
      </w:r>
      <w:r w:rsidR="001744E4">
        <w:fldChar w:fldCharType="begin"/>
      </w:r>
      <w:r>
        <w:instrText xml:space="preserve"> SEQ Ilustración \* ARABIC </w:instrText>
      </w:r>
      <w:r w:rsidR="001744E4">
        <w:fldChar w:fldCharType="separate"/>
      </w:r>
      <w:r w:rsidR="00AA0208">
        <w:rPr>
          <w:noProof/>
        </w:rPr>
        <w:t>24</w:t>
      </w:r>
      <w:r w:rsidR="001744E4">
        <w:fldChar w:fldCharType="end"/>
      </w:r>
      <w:r>
        <w:t xml:space="preserve">. </w:t>
      </w:r>
      <w:r w:rsidR="0057542E">
        <w:t>Vista lateral de un</w:t>
      </w:r>
      <w:r w:rsidR="0057542E" w:rsidRPr="009A207D">
        <w:t xml:space="preserve"> </w:t>
      </w:r>
      <w:r w:rsidR="00EA634F">
        <w:t>FRAMCA</w:t>
      </w:r>
      <w:r w:rsidR="0057542E" w:rsidRPr="009A207D">
        <w:t xml:space="preserve"> de AguaClara en rayo</w:t>
      </w:r>
      <w:r>
        <w:t>s</w:t>
      </w:r>
      <w:r w:rsidR="0057542E" w:rsidRPr="009A207D">
        <w:t xml:space="preserve"> equis</w:t>
      </w:r>
      <w:bookmarkStart w:id="127" w:name="_Toc325794428"/>
      <w:bookmarkEnd w:id="125"/>
      <w:bookmarkEnd w:id="126"/>
    </w:p>
    <w:p w:rsidR="00702CC5" w:rsidRDefault="00702CC5" w:rsidP="00702CC5">
      <w:pPr>
        <w:pStyle w:val="Heading2"/>
        <w:pBdr>
          <w:bottom w:val="single" w:sz="4" w:space="1" w:color="auto"/>
        </w:pBdr>
      </w:pPr>
      <w:bookmarkStart w:id="128" w:name="_Toc424289924"/>
      <w:r>
        <w:t>Teoría de</w:t>
      </w:r>
      <w:r w:rsidR="004C3B42">
        <w:t>l</w:t>
      </w:r>
      <w:r>
        <w:t xml:space="preserve"> Diseño</w:t>
      </w:r>
      <w:bookmarkEnd w:id="128"/>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se halla utilizando la ecuación de Karmen Kozeny:</w:t>
      </w:r>
    </w:p>
    <w:p w:rsidR="00B2117D" w:rsidRDefault="00B2117D" w:rsidP="00702CC5"/>
    <w:p w:rsidR="00702CC5" w:rsidRPr="000A4B7C" w:rsidRDefault="001744E4"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1744E4"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y=5</m:t>
          </m:r>
        </m:oMath>
      </m:oMathPara>
    </w:p>
    <w:p w:rsidR="000A4B7C" w:rsidRPr="000A4B7C" w:rsidRDefault="001744E4"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0A4B7C" w:rsidRDefault="001744E4"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1744E4"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1744E4"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tamaño del tam</m:t>
          </m:r>
          <m:r>
            <w:rPr>
              <w:rFonts w:ascii="Cambria Math" w:hAnsi="Cambria Math"/>
            </w:rPr>
            <m:t xml:space="preserve">iz que pasa 60% de la arena por masa  </m:t>
          </m:r>
        </m:oMath>
      </m:oMathPara>
    </w:p>
    <w:p w:rsidR="00895265" w:rsidRDefault="00895265" w:rsidP="00702CC5"/>
    <w:p w:rsidR="00895265" w:rsidRDefault="00895265" w:rsidP="00702CC5">
      <w:r>
        <w:t>La ecuación Karmen Kozeny se supone un flujo laminar y es válido hasta un número de Reynold de 6.</w:t>
      </w:r>
    </w:p>
    <w:p w:rsidR="00895265" w:rsidRPr="00536CE2" w:rsidRDefault="00895265" w:rsidP="00536CE2">
      <m:oMathPara>
        <m:oMath>
          <m:r>
            <w:rPr>
              <w:rFonts w:ascii="Cambria Math" w:hAnsi="Cambria Math"/>
            </w:rPr>
            <w:lastRenderedPageBreak/>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t>P</w:t>
      </w:r>
      <w:r w:rsidR="00536CE2">
        <w:rPr>
          <w:rFonts w:eastAsia="Times New Roman"/>
        </w:rPr>
        <w:t>érdida de carga durante el retrolava</w:t>
      </w:r>
      <w:r>
        <w:rPr>
          <w:rFonts w:eastAsia="Times New Roman"/>
        </w:rPr>
        <w:t>do</w:t>
      </w:r>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1744E4"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1744E4"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1744E4"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AguaClara, </w:t>
      </w:r>
    </w:p>
    <w:p w:rsidR="00EC4FAA" w:rsidRPr="007C143C" w:rsidRDefault="001744E4"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la pérdida de carga a través del filtro durante el ciclo retrolavado es</w:t>
      </w:r>
      <w:r w:rsidR="00FF3701">
        <w:t xml:space="preserve"> casi</w:t>
      </w:r>
      <w:r w:rsidR="007C143C">
        <w:t xml:space="preserve"> igual a la altura del lecho de arena </w:t>
      </w:r>
      <w:r w:rsidR="00FF3701">
        <w:t>cuando no está fluidizada</w:t>
      </w:r>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Igualando la ecuación de Karmen Kozney y la de la pérdida de carga durante el retrolavar,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1744E4"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retrolavado </w:t>
      </w:r>
      <w:r>
        <w:rPr>
          <w:szCs w:val="24"/>
        </w:rPr>
        <w:t>requiere</w:t>
      </w:r>
      <w:r w:rsidRPr="003B4D81">
        <w:rPr>
          <w:szCs w:val="24"/>
        </w:rPr>
        <w:t xml:space="preserve"> una velocidad de agua aproximadamente seis veces más alta que el ciclo de filtración</w:t>
      </w:r>
      <w:r>
        <w:rPr>
          <w:szCs w:val="24"/>
        </w:rPr>
        <w:t xml:space="preserve">. En las plantas AguaClara,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29" w:name="_Toc424289925"/>
      <w:r>
        <w:t>Dimensionamiento y Detalles de Construcción</w:t>
      </w:r>
      <w:bookmarkEnd w:id="129"/>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30" w:name="_Toc424289967"/>
      <w:r w:rsidRPr="009A207D">
        <w:t xml:space="preserve">Tabla </w:t>
      </w:r>
      <w:r w:rsidR="001744E4">
        <w:fldChar w:fldCharType="begin"/>
      </w:r>
      <w:r w:rsidR="00D9723E">
        <w:instrText xml:space="preserve"> SEQ Tabla \* ARABIC </w:instrText>
      </w:r>
      <w:r w:rsidR="001744E4">
        <w:fldChar w:fldCharType="separate"/>
      </w:r>
      <w:r w:rsidR="00745DF2">
        <w:rPr>
          <w:noProof/>
        </w:rPr>
        <w:t>13</w:t>
      </w:r>
      <w:r w:rsidR="001744E4">
        <w:rPr>
          <w:noProof/>
        </w:rPr>
        <w:fldChar w:fldCharType="end"/>
      </w:r>
      <w:r w:rsidR="00AE3651">
        <w:rPr>
          <w:noProof/>
        </w:rPr>
        <w:t>.</w:t>
      </w:r>
      <w:r w:rsidRPr="009A207D">
        <w:t xml:space="preserve"> Dimensiones y criterios del diseño del </w:t>
      </w:r>
      <w:bookmarkEnd w:id="127"/>
      <w:r w:rsidR="00EA634F">
        <w:t>FRAMCA</w:t>
      </w:r>
      <w:bookmarkEnd w:id="1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602"/>
        <w:gridCol w:w="2185"/>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1" w:name="_Toc325794410"/>
            <w:r w:rsidRPr="00106E8B">
              <w:rPr>
                <w:b/>
              </w:rPr>
              <w:t>Datos Generales de los filtros</w:t>
            </w:r>
            <w:bookmarkEnd w:id="131"/>
          </w:p>
        </w:tc>
      </w:tr>
      <w:tr w:rsidR="00A56480" w:rsidRPr="00705AAD" w:rsidTr="0074349D">
        <w:trPr>
          <w:jc w:val="center"/>
        </w:trPr>
        <w:tc>
          <w:tcPr>
            <w:tcW w:w="7602" w:type="dxa"/>
            <w:shd w:val="clear" w:color="auto" w:fill="auto"/>
          </w:tcPr>
          <w:p w:rsidR="00A56480" w:rsidRPr="00705AAD" w:rsidRDefault="00A56480" w:rsidP="0074349D">
            <w:pPr>
              <w:contextualSpacing/>
              <w:rPr>
                <w:szCs w:val="24"/>
              </w:rPr>
            </w:pPr>
            <w:r>
              <w:rPr>
                <w:szCs w:val="24"/>
              </w:rPr>
              <w:t>Caudal máximo total</w:t>
            </w:r>
          </w:p>
        </w:tc>
        <w:tc>
          <w:tcPr>
            <w:tcW w:w="2185" w:type="dxa"/>
            <w:shd w:val="clear" w:color="auto" w:fill="auto"/>
          </w:tcPr>
          <w:p w:rsidR="00A56480" w:rsidRDefault="00A56480" w:rsidP="0074349D">
            <w:pPr>
              <w:contextualSpacing/>
              <w:rPr>
                <w:szCs w:val="24"/>
              </w:rPr>
            </w:pPr>
            <w:r>
              <w:rPr>
                <w:szCs w:val="24"/>
              </w:rPr>
              <w:t>70 L/s</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filtros</w:t>
            </w:r>
          </w:p>
        </w:tc>
        <w:tc>
          <w:tcPr>
            <w:tcW w:w="2185" w:type="dxa"/>
            <w:shd w:val="clear" w:color="auto" w:fill="auto"/>
          </w:tcPr>
          <w:p w:rsidR="0057542E" w:rsidRPr="00106E8B" w:rsidRDefault="00436BFF" w:rsidP="0074349D">
            <w:pPr>
              <w:contextualSpacing/>
              <w:rPr>
                <w:szCs w:val="24"/>
                <w:lang w:val="en-US"/>
              </w:rPr>
            </w:pPr>
            <w:r>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 xml:space="preserve">Caudal </w:t>
            </w:r>
            <w:r>
              <w:rPr>
                <w:szCs w:val="24"/>
              </w:rPr>
              <w:t xml:space="preserve">máximo </w:t>
            </w:r>
            <w:r w:rsidRPr="00705AAD">
              <w:rPr>
                <w:szCs w:val="24"/>
              </w:rPr>
              <w:t>de cada filtro</w:t>
            </w:r>
          </w:p>
        </w:tc>
        <w:tc>
          <w:tcPr>
            <w:tcW w:w="2185" w:type="dxa"/>
            <w:shd w:val="clear" w:color="auto" w:fill="auto"/>
          </w:tcPr>
          <w:p w:rsidR="0057542E" w:rsidRPr="00106E8B" w:rsidRDefault="00436BFF" w:rsidP="0074349D">
            <w:pPr>
              <w:contextualSpacing/>
              <w:rPr>
                <w:szCs w:val="24"/>
              </w:rPr>
            </w:pPr>
            <w:r>
              <w:rPr>
                <w:szCs w:val="24"/>
              </w:rPr>
              <w:t>17.5</w:t>
            </w:r>
            <w:r w:rsidR="0057542E" w:rsidRPr="00106E8B">
              <w:rPr>
                <w:szCs w:val="24"/>
              </w:rPr>
              <w:t xml:space="preserve"> L/s</w:t>
            </w:r>
          </w:p>
        </w:tc>
      </w:tr>
      <w:tr w:rsidR="0057542E" w:rsidRPr="00705AAD" w:rsidTr="0074349D">
        <w:trPr>
          <w:jc w:val="center"/>
        </w:trPr>
        <w:tc>
          <w:tcPr>
            <w:tcW w:w="7602"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185" w:type="dxa"/>
            <w:shd w:val="clear" w:color="auto" w:fill="auto"/>
          </w:tcPr>
          <w:p w:rsidR="0057542E" w:rsidRPr="00106E8B" w:rsidRDefault="00436BFF" w:rsidP="00CA55CE">
            <w:pPr>
              <w:contextualSpacing/>
              <w:rPr>
                <w:szCs w:val="24"/>
              </w:rPr>
            </w:pPr>
            <w:r>
              <w:rPr>
                <w:szCs w:val="24"/>
              </w:rPr>
              <w:t>4.74</w:t>
            </w:r>
            <w:r w:rsidR="00B57BFE" w:rsidRPr="00106E8B">
              <w:rPr>
                <w:szCs w:val="24"/>
              </w:rPr>
              <w:t xml:space="preserve"> 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185" w:type="dxa"/>
            <w:shd w:val="clear" w:color="auto" w:fill="auto"/>
          </w:tcPr>
          <w:p w:rsidR="0057542E" w:rsidRPr="00106E8B" w:rsidRDefault="00B57BFE" w:rsidP="0074349D">
            <w:pPr>
              <w:contextualSpacing/>
              <w:rPr>
                <w:szCs w:val="24"/>
              </w:rPr>
            </w:pPr>
            <w:r w:rsidRPr="00106E8B">
              <w:rPr>
                <w:szCs w:val="24"/>
              </w:rPr>
              <w:t>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Profundidad de arena en las 5 capas superiores</w:t>
            </w:r>
          </w:p>
        </w:tc>
        <w:tc>
          <w:tcPr>
            <w:tcW w:w="2185" w:type="dxa"/>
            <w:shd w:val="clear" w:color="auto" w:fill="auto"/>
          </w:tcPr>
          <w:p w:rsidR="0057542E" w:rsidRPr="00106E8B" w:rsidRDefault="00B57BFE" w:rsidP="0074349D">
            <w:pPr>
              <w:contextualSpacing/>
              <w:rPr>
                <w:szCs w:val="24"/>
              </w:rPr>
            </w:pPr>
            <w:r w:rsidRPr="00106E8B">
              <w:rPr>
                <w:szCs w:val="24"/>
              </w:rPr>
              <w:t>2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lastRenderedPageBreak/>
              <w:t>Profundidad de arena en la capa inferior</w:t>
            </w:r>
          </w:p>
        </w:tc>
        <w:tc>
          <w:tcPr>
            <w:tcW w:w="2185" w:type="dxa"/>
            <w:shd w:val="clear" w:color="auto" w:fill="auto"/>
          </w:tcPr>
          <w:p w:rsidR="0057542E" w:rsidRPr="00106E8B" w:rsidRDefault="00436BFF" w:rsidP="0074349D">
            <w:pPr>
              <w:contextualSpacing/>
              <w:rPr>
                <w:szCs w:val="24"/>
              </w:rPr>
            </w:pPr>
            <w:r>
              <w:rPr>
                <w:szCs w:val="24"/>
              </w:rPr>
              <w:t>23</w:t>
            </w:r>
            <w:r w:rsidR="00B57BFE" w:rsidRPr="00106E8B">
              <w:rPr>
                <w:szCs w:val="24"/>
              </w:rPr>
              <w:t xml:space="preserve">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stancia horizontal entre ramales</w:t>
            </w:r>
          </w:p>
        </w:tc>
        <w:tc>
          <w:tcPr>
            <w:tcW w:w="2185" w:type="dxa"/>
            <w:shd w:val="clear" w:color="auto" w:fill="auto"/>
          </w:tcPr>
          <w:p w:rsidR="0057542E" w:rsidRPr="00106E8B" w:rsidRDefault="00B57BFE" w:rsidP="0074349D">
            <w:pPr>
              <w:contextualSpacing/>
              <w:rPr>
                <w:szCs w:val="24"/>
              </w:rPr>
            </w:pPr>
            <w:r w:rsidRPr="00106E8B">
              <w:rPr>
                <w:szCs w:val="24"/>
              </w:rPr>
              <w:t>10 cm</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Diá</w:t>
            </w:r>
            <w:r w:rsidR="0074349D">
              <w:rPr>
                <w:szCs w:val="24"/>
              </w:rPr>
              <w:t>metro de los orificios en el sif</w:t>
            </w:r>
            <w:r w:rsidRPr="00705AAD">
              <w:rPr>
                <w:szCs w:val="24"/>
              </w:rPr>
              <w:t>ón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w:t>
            </w:r>
            <w:r w:rsidR="0074349D">
              <w:rPr>
                <w:szCs w:val="24"/>
              </w:rPr>
              <w:t>úmero de los orificios en el sif</w:t>
            </w:r>
            <w:r w:rsidRPr="00705AAD">
              <w:rPr>
                <w:szCs w:val="24"/>
              </w:rPr>
              <w:t>ón de retrolavado</w:t>
            </w:r>
          </w:p>
        </w:tc>
        <w:tc>
          <w:tcPr>
            <w:tcW w:w="2185" w:type="dxa"/>
            <w:shd w:val="clear" w:color="auto" w:fill="auto"/>
          </w:tcPr>
          <w:p w:rsidR="0057542E" w:rsidRPr="00106E8B" w:rsidRDefault="00436BFF" w:rsidP="0074349D">
            <w:pPr>
              <w:contextualSpacing/>
              <w:rPr>
                <w:szCs w:val="24"/>
              </w:rPr>
            </w:pPr>
            <w:r>
              <w:rPr>
                <w:szCs w:val="24"/>
              </w:rPr>
              <w:t>16</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185" w:type="dxa"/>
            <w:shd w:val="clear" w:color="auto" w:fill="auto"/>
          </w:tcPr>
          <w:p w:rsidR="0057542E" w:rsidRPr="00106E8B" w:rsidRDefault="00CA55CE" w:rsidP="0074349D">
            <w:pPr>
              <w:contextualSpacing/>
              <w:rPr>
                <w:szCs w:val="24"/>
              </w:rPr>
            </w:pPr>
            <w:r>
              <w:rPr>
                <w:szCs w:val="24"/>
              </w:rPr>
              <w:t>2</w:t>
            </w:r>
            <w:r w:rsidR="00436BFF">
              <w:rPr>
                <w:szCs w:val="24"/>
              </w:rPr>
              <w:t>4</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Especificación de los tubos ranurados</w:t>
            </w:r>
          </w:p>
        </w:tc>
        <w:tc>
          <w:tcPr>
            <w:tcW w:w="2185"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32" w:name="_Toc325794411"/>
            <w:r w:rsidRPr="00106E8B">
              <w:rPr>
                <w:b/>
              </w:rPr>
              <w:t>Diámetro de tubería</w:t>
            </w:r>
            <w:bookmarkEnd w:id="132"/>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Líneas troncales de entrada y salida (menos la línea de retrolavado)</w:t>
            </w:r>
          </w:p>
        </w:tc>
        <w:tc>
          <w:tcPr>
            <w:tcW w:w="2185" w:type="dxa"/>
            <w:shd w:val="clear" w:color="auto" w:fill="auto"/>
          </w:tcPr>
          <w:p w:rsidR="0057542E" w:rsidRPr="00106E8B" w:rsidRDefault="00436BFF" w:rsidP="0074349D">
            <w:pPr>
              <w:contextualSpacing/>
              <w:rPr>
                <w:szCs w:val="24"/>
              </w:rPr>
            </w:pPr>
            <w:r>
              <w:rPr>
                <w:szCs w:val="24"/>
              </w:rPr>
              <w:t>6</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Línea de retrolavado (entrada inferior)</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Ramales de entrada y salida (menos los ramales de retrolavado – los de la entrada inferior)</w:t>
            </w:r>
          </w:p>
        </w:tc>
        <w:tc>
          <w:tcPr>
            <w:tcW w:w="2185" w:type="dxa"/>
            <w:shd w:val="clear" w:color="auto" w:fill="auto"/>
          </w:tcPr>
          <w:p w:rsidR="0057542E" w:rsidRPr="00106E8B" w:rsidRDefault="0057542E" w:rsidP="0074349D">
            <w:pPr>
              <w:contextualSpacing/>
              <w:rPr>
                <w:szCs w:val="24"/>
              </w:rPr>
            </w:pPr>
            <w:r w:rsidRPr="00106E8B">
              <w:rPr>
                <w:szCs w:val="24"/>
              </w:rPr>
              <w:t>1”</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Ramales de retrolavado (entrada inferior)</w:t>
            </w:r>
          </w:p>
        </w:tc>
        <w:tc>
          <w:tcPr>
            <w:tcW w:w="2185" w:type="dxa"/>
            <w:shd w:val="clear" w:color="auto" w:fill="auto"/>
          </w:tcPr>
          <w:p w:rsidR="0057542E" w:rsidRPr="00106E8B" w:rsidRDefault="0057542E" w:rsidP="0074349D">
            <w:pPr>
              <w:contextualSpacing/>
              <w:rPr>
                <w:szCs w:val="24"/>
              </w:rPr>
            </w:pPr>
            <w:r w:rsidRPr="00106E8B">
              <w:rPr>
                <w:szCs w:val="24"/>
              </w:rPr>
              <w:t>1.5”</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El sifón</w:t>
            </w:r>
          </w:p>
        </w:tc>
        <w:tc>
          <w:tcPr>
            <w:tcW w:w="2185" w:type="dxa"/>
            <w:shd w:val="clear" w:color="auto" w:fill="auto"/>
          </w:tcPr>
          <w:p w:rsidR="0057542E" w:rsidRPr="00106E8B" w:rsidRDefault="00CA55CE" w:rsidP="0074349D">
            <w:pPr>
              <w:contextualSpacing/>
              <w:rPr>
                <w:szCs w:val="24"/>
              </w:rPr>
            </w:pPr>
            <w:r>
              <w:rPr>
                <w:szCs w:val="24"/>
              </w:rPr>
              <w:t>8</w:t>
            </w:r>
            <w:r w:rsidR="0057542E" w:rsidRPr="00106E8B">
              <w:rPr>
                <w:szCs w:val="24"/>
              </w:rPr>
              <w:t>”</w:t>
            </w:r>
          </w:p>
        </w:tc>
      </w:tr>
      <w:tr w:rsidR="0057542E" w:rsidRPr="00705AAD" w:rsidTr="0074349D">
        <w:trPr>
          <w:jc w:val="center"/>
        </w:trPr>
        <w:tc>
          <w:tcPr>
            <w:tcW w:w="7602"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185" w:type="dxa"/>
            <w:shd w:val="clear" w:color="auto" w:fill="auto"/>
          </w:tcPr>
          <w:p w:rsidR="0057542E" w:rsidRPr="00106E8B" w:rsidRDefault="00E30897" w:rsidP="0074349D">
            <w:pPr>
              <w:contextualSpacing/>
              <w:rPr>
                <w:szCs w:val="24"/>
              </w:rPr>
            </w:pPr>
            <w:r w:rsidRPr="00106E8B">
              <w:rPr>
                <w:szCs w:val="24"/>
              </w:rPr>
              <w:t>0.</w:t>
            </w:r>
            <w:r w:rsidR="00CA55CE">
              <w:rPr>
                <w:szCs w:val="24"/>
              </w:rPr>
              <w:t>7</w:t>
            </w:r>
            <w:r w:rsidRPr="00106E8B">
              <w:rPr>
                <w:szCs w:val="24"/>
              </w:rPr>
              <w:t>5</w:t>
            </w:r>
            <w:r w:rsidR="003E6C3B">
              <w:rPr>
                <w:szCs w:val="24"/>
              </w:rPr>
              <w:t>”</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que recibe los ramales de entrada y salida (menos los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7602" w:type="dxa"/>
            <w:shd w:val="clear" w:color="auto" w:fill="auto"/>
          </w:tcPr>
          <w:p w:rsidR="0057542E" w:rsidRPr="00705AAD" w:rsidRDefault="0057542E" w:rsidP="0074349D">
            <w:pPr>
              <w:contextualSpacing/>
              <w:rPr>
                <w:szCs w:val="24"/>
              </w:rPr>
            </w:pPr>
            <w:r w:rsidRPr="00705AAD">
              <w:rPr>
                <w:szCs w:val="24"/>
              </w:rPr>
              <w:t>Tubo que recibe los ramales de retrolavado</w:t>
            </w:r>
          </w:p>
        </w:tc>
        <w:tc>
          <w:tcPr>
            <w:tcW w:w="2185" w:type="dxa"/>
            <w:shd w:val="clear" w:color="auto" w:fill="auto"/>
          </w:tcPr>
          <w:p w:rsidR="0057542E" w:rsidRPr="00106E8B" w:rsidRDefault="0057542E" w:rsidP="0074349D">
            <w:pPr>
              <w:contextualSpacing/>
              <w:rPr>
                <w:szCs w:val="24"/>
              </w:rPr>
            </w:pPr>
            <w:r w:rsidRPr="00106E8B">
              <w:rPr>
                <w:szCs w:val="24"/>
              </w:rPr>
              <w:t>2”</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33" w:name="_Toc325794412"/>
            <w:bookmarkStart w:id="134" w:name="_Toc421023116"/>
            <w:bookmarkStart w:id="135" w:name="_Toc424289926"/>
            <w:r>
              <w:rPr>
                <w:rStyle w:val="Heading2Char"/>
                <w:i w:val="0"/>
                <w:sz w:val="24"/>
                <w:szCs w:val="24"/>
              </w:rPr>
              <w:t xml:space="preserve">Ramales de </w:t>
            </w:r>
            <w:bookmarkEnd w:id="133"/>
            <w:r>
              <w:rPr>
                <w:rStyle w:val="Heading2Char"/>
                <w:i w:val="0"/>
                <w:sz w:val="24"/>
                <w:szCs w:val="24"/>
              </w:rPr>
              <w:t>entrada (perforados) y salida (ranurados)</w:t>
            </w:r>
            <w:bookmarkEnd w:id="134"/>
            <w:bookmarkEnd w:id="135"/>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los 5 manifolds en medio</w:t>
            </w:r>
            <w:r w:rsidR="0057542E" w:rsidRPr="00106E8B">
              <w:rPr>
                <w:b/>
                <w:szCs w:val="24"/>
              </w:rPr>
              <w:t>)</w:t>
            </w:r>
          </w:p>
        </w:tc>
      </w:tr>
      <w:tr w:rsidR="00436BFF" w:rsidRPr="00705AAD" w:rsidTr="0074349D">
        <w:trPr>
          <w:jc w:val="center"/>
        </w:trPr>
        <w:tc>
          <w:tcPr>
            <w:tcW w:w="7602"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185" w:type="dxa"/>
            <w:shd w:val="clear" w:color="auto" w:fill="auto"/>
          </w:tcPr>
          <w:p w:rsidR="00436BFF" w:rsidRPr="00AD7503" w:rsidRDefault="00AD7503" w:rsidP="0074349D">
            <w:pPr>
              <w:contextualSpacing/>
              <w:rPr>
                <w:szCs w:val="24"/>
                <w:vertAlign w:val="superscript"/>
              </w:rPr>
            </w:pPr>
            <w:r>
              <w:rPr>
                <w:szCs w:val="24"/>
              </w:rPr>
              <w:t>15.6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 (entradas)</w:t>
            </w:r>
          </w:p>
        </w:tc>
        <w:tc>
          <w:tcPr>
            <w:tcW w:w="2185" w:type="dxa"/>
            <w:shd w:val="clear" w:color="auto" w:fill="auto"/>
          </w:tcPr>
          <w:p w:rsidR="00436BFF" w:rsidRPr="00106E8B" w:rsidRDefault="00AD7503" w:rsidP="0074349D">
            <w:pPr>
              <w:contextualSpacing/>
              <w:rPr>
                <w:szCs w:val="24"/>
              </w:rPr>
            </w:pPr>
            <w:r>
              <w:rPr>
                <w:szCs w:val="24"/>
              </w:rPr>
              <w:t>3/8”</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185" w:type="dxa"/>
            <w:shd w:val="clear" w:color="auto" w:fill="auto"/>
          </w:tcPr>
          <w:p w:rsidR="00436BFF" w:rsidRPr="00106E8B" w:rsidRDefault="00436BFF" w:rsidP="0074349D">
            <w:pPr>
              <w:contextualSpacing/>
              <w:rPr>
                <w:szCs w:val="24"/>
              </w:rPr>
            </w:pPr>
            <w:r w:rsidRPr="00106E8B">
              <w:rPr>
                <w:szCs w:val="24"/>
              </w:rPr>
              <w:t>0.008” (0.203 mm)</w:t>
            </w:r>
          </w:p>
        </w:tc>
      </w:tr>
      <w:tr w:rsidR="00436BFF" w:rsidRPr="00705AAD" w:rsidTr="0074349D">
        <w:trPr>
          <w:jc w:val="center"/>
        </w:trPr>
        <w:tc>
          <w:tcPr>
            <w:tcW w:w="7602"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185" w:type="dxa"/>
            <w:shd w:val="clear" w:color="auto" w:fill="auto"/>
          </w:tcPr>
          <w:p w:rsidR="00436BFF" w:rsidRPr="00106E8B" w:rsidRDefault="00AD7503" w:rsidP="0074349D">
            <w:pPr>
              <w:contextualSpacing/>
              <w:rPr>
                <w:szCs w:val="24"/>
              </w:rPr>
            </w:pPr>
            <w:r>
              <w:rPr>
                <w:szCs w:val="24"/>
              </w:rPr>
              <w:t>7/8” (2.2</w:t>
            </w:r>
            <w:r w:rsidR="00436BFF" w:rsidRPr="00106E8B">
              <w:rPr>
                <w:szCs w:val="24"/>
              </w:rPr>
              <w:t xml:space="preserve"> c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185" w:type="dxa"/>
            <w:shd w:val="clear" w:color="auto" w:fill="auto"/>
          </w:tcPr>
          <w:p w:rsidR="00436BFF" w:rsidRPr="00106E8B" w:rsidRDefault="00436BFF" w:rsidP="0074349D">
            <w:pPr>
              <w:contextualSpacing/>
              <w:rPr>
                <w:szCs w:val="24"/>
              </w:rPr>
            </w:pPr>
            <w:r w:rsidRPr="00106E8B">
              <w:rPr>
                <w:szCs w:val="24"/>
              </w:rPr>
              <w:t>1/8” (3.2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185" w:type="dxa"/>
            <w:shd w:val="clear" w:color="auto" w:fill="auto"/>
          </w:tcPr>
          <w:p w:rsidR="00436BFF" w:rsidRPr="00106E8B" w:rsidRDefault="00436BFF" w:rsidP="0074349D">
            <w:pPr>
              <w:contextualSpacing/>
              <w:rPr>
                <w:szCs w:val="24"/>
              </w:rPr>
            </w:pPr>
            <w:r w:rsidRPr="00106E8B">
              <w:rPr>
                <w:szCs w:val="24"/>
              </w:rPr>
              <w:t>2</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ranurado</w:t>
            </w:r>
          </w:p>
        </w:tc>
        <w:tc>
          <w:tcPr>
            <w:tcW w:w="2185" w:type="dxa"/>
            <w:shd w:val="clear" w:color="auto" w:fill="auto"/>
          </w:tcPr>
          <w:p w:rsidR="00436BFF" w:rsidRPr="00106E8B" w:rsidRDefault="00AD7503" w:rsidP="00AD7503">
            <w:pPr>
              <w:contextualSpacing/>
              <w:rPr>
                <w:szCs w:val="24"/>
              </w:rPr>
            </w:pPr>
            <w:r>
              <w:rPr>
                <w:szCs w:val="24"/>
              </w:rPr>
              <w:t>24.8</w:t>
            </w:r>
            <w:r w:rsidR="00436BFF" w:rsidRPr="00106E8B">
              <w:rPr>
                <w:szCs w:val="24"/>
              </w:rPr>
              <w:t>” (</w:t>
            </w:r>
            <w:r>
              <w:rPr>
                <w:szCs w:val="24"/>
              </w:rPr>
              <w:t>63.1</w:t>
            </w:r>
            <w:r w:rsidR="00436BFF" w:rsidRPr="00106E8B">
              <w:rPr>
                <w:szCs w:val="24"/>
              </w:rPr>
              <w:t xml:space="preserve"> cm)</w:t>
            </w: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6" w:name="_Toc325794413"/>
            <w:bookmarkStart w:id="137" w:name="_Toc424289927"/>
            <w:r w:rsidRPr="00106E8B">
              <w:rPr>
                <w:rStyle w:val="Heading2Char"/>
                <w:i w:val="0"/>
                <w:sz w:val="24"/>
              </w:rPr>
              <w:t>Ramales de retrolavado</w:t>
            </w:r>
            <w:bookmarkEnd w:id="136"/>
            <w:bookmarkEnd w:id="137"/>
            <w:r w:rsidRPr="00106E8B">
              <w:rPr>
                <w:sz w:val="22"/>
              </w:rPr>
              <w:t xml:space="preserve"> </w:t>
            </w:r>
            <w:r w:rsidRPr="00106E8B">
              <w:rPr>
                <w:b/>
              </w:rPr>
              <w:t>(entrada inferior)</w:t>
            </w:r>
          </w:p>
        </w:tc>
      </w:tr>
      <w:tr w:rsidR="00436BFF" w:rsidRPr="00705AAD" w:rsidTr="0074349D">
        <w:trPr>
          <w:jc w:val="center"/>
        </w:trPr>
        <w:tc>
          <w:tcPr>
            <w:tcW w:w="7602"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185" w:type="dxa"/>
            <w:shd w:val="clear" w:color="auto" w:fill="auto"/>
          </w:tcPr>
          <w:p w:rsidR="00436BFF" w:rsidRPr="0098029B" w:rsidRDefault="0098029B" w:rsidP="0074349D">
            <w:pPr>
              <w:contextualSpacing/>
              <w:rPr>
                <w:szCs w:val="24"/>
                <w:vertAlign w:val="superscript"/>
              </w:rPr>
            </w:pPr>
            <w:r>
              <w:rPr>
                <w:szCs w:val="24"/>
              </w:rPr>
              <w:t>7.8 cm</w:t>
            </w:r>
            <w:r>
              <w:rPr>
                <w:szCs w:val="24"/>
                <w:vertAlign w:val="superscript"/>
              </w:rPr>
              <w:t>2</w:t>
            </w:r>
          </w:p>
        </w:tc>
      </w:tr>
      <w:tr w:rsidR="00436BFF" w:rsidRPr="00705AAD" w:rsidTr="0074349D">
        <w:trPr>
          <w:jc w:val="center"/>
        </w:trPr>
        <w:tc>
          <w:tcPr>
            <w:tcW w:w="7602" w:type="dxa"/>
            <w:shd w:val="clear" w:color="auto" w:fill="auto"/>
          </w:tcPr>
          <w:p w:rsidR="00436BFF" w:rsidRPr="00705AAD" w:rsidRDefault="00436BFF" w:rsidP="00436BFF">
            <w:pPr>
              <w:contextualSpacing/>
              <w:rPr>
                <w:szCs w:val="24"/>
              </w:rPr>
            </w:pPr>
            <w:r>
              <w:rPr>
                <w:szCs w:val="24"/>
              </w:rPr>
              <w:t>Diámetro de los agujeros</w:t>
            </w:r>
          </w:p>
        </w:tc>
        <w:tc>
          <w:tcPr>
            <w:tcW w:w="2185" w:type="dxa"/>
            <w:shd w:val="clear" w:color="auto" w:fill="auto"/>
          </w:tcPr>
          <w:p w:rsidR="00436BFF" w:rsidRPr="00106E8B" w:rsidRDefault="0098029B" w:rsidP="0098029B">
            <w:pPr>
              <w:contextualSpacing/>
              <w:rPr>
                <w:szCs w:val="24"/>
              </w:rPr>
            </w:pPr>
            <w:r>
              <w:rPr>
                <w:szCs w:val="24"/>
              </w:rPr>
              <w:t>1/4” (6.4 mm)</w:t>
            </w:r>
          </w:p>
        </w:tc>
      </w:tr>
      <w:tr w:rsidR="00436BFF" w:rsidRPr="00705AAD" w:rsidTr="0074349D">
        <w:trPr>
          <w:jc w:val="center"/>
        </w:trPr>
        <w:tc>
          <w:tcPr>
            <w:tcW w:w="7602" w:type="dxa"/>
            <w:shd w:val="clear" w:color="auto" w:fill="auto"/>
          </w:tcPr>
          <w:p w:rsidR="00436BFF" w:rsidRPr="00705AAD" w:rsidRDefault="00436BFF" w:rsidP="0074349D">
            <w:pPr>
              <w:contextualSpacing/>
              <w:rPr>
                <w:szCs w:val="24"/>
              </w:rPr>
            </w:pPr>
            <w:r w:rsidRPr="00705AAD">
              <w:rPr>
                <w:szCs w:val="24"/>
              </w:rPr>
              <w:t>Longitud total de cada tubo ranurado</w:t>
            </w:r>
          </w:p>
        </w:tc>
        <w:tc>
          <w:tcPr>
            <w:tcW w:w="2185" w:type="dxa"/>
            <w:shd w:val="clear" w:color="auto" w:fill="auto"/>
          </w:tcPr>
          <w:p w:rsidR="00436BFF" w:rsidRPr="00106E8B" w:rsidRDefault="0098029B" w:rsidP="0098029B">
            <w:pPr>
              <w:contextualSpacing/>
              <w:rPr>
                <w:szCs w:val="24"/>
              </w:rPr>
            </w:pPr>
            <w:r>
              <w:rPr>
                <w:szCs w:val="24"/>
              </w:rPr>
              <w:t>23.8</w:t>
            </w:r>
            <w:r w:rsidR="00436BFF" w:rsidRPr="00106E8B">
              <w:rPr>
                <w:szCs w:val="24"/>
              </w:rPr>
              <w:t>” (</w:t>
            </w:r>
            <w:r>
              <w:rPr>
                <w:szCs w:val="24"/>
              </w:rPr>
              <w:t>60.5</w:t>
            </w:r>
            <w:r w:rsidR="00436BFF" w:rsidRPr="00106E8B">
              <w:rPr>
                <w:szCs w:val="24"/>
              </w:rPr>
              <w:t xml:space="preserve"> cm)</w:t>
            </w: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38" w:name="_Toc424289928"/>
            <w:r w:rsidRPr="00106E8B">
              <w:rPr>
                <w:rStyle w:val="Heading2Char"/>
                <w:i w:val="0"/>
                <w:sz w:val="24"/>
              </w:rPr>
              <w:t>Ramales de entrada superior</w:t>
            </w:r>
            <w:bookmarkEnd w:id="138"/>
          </w:p>
        </w:tc>
      </w:tr>
      <w:tr w:rsidR="0098029B" w:rsidRPr="00705AAD" w:rsidTr="0074349D">
        <w:trPr>
          <w:jc w:val="center"/>
        </w:trPr>
        <w:tc>
          <w:tcPr>
            <w:tcW w:w="7602"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185" w:type="dxa"/>
            <w:shd w:val="clear" w:color="auto" w:fill="auto"/>
          </w:tcPr>
          <w:p w:rsidR="0098029B" w:rsidRPr="0098029B" w:rsidRDefault="0098029B" w:rsidP="00D8136A">
            <w:pPr>
              <w:contextualSpacing/>
              <w:rPr>
                <w:szCs w:val="24"/>
                <w:vertAlign w:val="superscript"/>
              </w:rPr>
            </w:pPr>
            <w:r>
              <w:rPr>
                <w:szCs w:val="24"/>
              </w:rPr>
              <w:t>7.8 cm</w:t>
            </w:r>
            <w:r>
              <w:rPr>
                <w:szCs w:val="24"/>
                <w:vertAlign w:val="superscript"/>
              </w:rPr>
              <w:t>2</w:t>
            </w:r>
          </w:p>
        </w:tc>
      </w:tr>
      <w:tr w:rsidR="0098029B" w:rsidRPr="00705AAD" w:rsidTr="0074349D">
        <w:trPr>
          <w:jc w:val="center"/>
        </w:trPr>
        <w:tc>
          <w:tcPr>
            <w:tcW w:w="7602" w:type="dxa"/>
            <w:shd w:val="clear" w:color="auto" w:fill="auto"/>
          </w:tcPr>
          <w:p w:rsidR="0098029B" w:rsidRPr="00705AAD" w:rsidRDefault="0098029B" w:rsidP="00436BFF">
            <w:pPr>
              <w:contextualSpacing/>
              <w:rPr>
                <w:szCs w:val="24"/>
              </w:rPr>
            </w:pPr>
            <w:r>
              <w:rPr>
                <w:szCs w:val="24"/>
              </w:rPr>
              <w:t>Diámetro de los agujeros</w:t>
            </w:r>
          </w:p>
        </w:tc>
        <w:tc>
          <w:tcPr>
            <w:tcW w:w="2185" w:type="dxa"/>
            <w:shd w:val="clear" w:color="auto" w:fill="auto"/>
          </w:tcPr>
          <w:p w:rsidR="0098029B" w:rsidRPr="00106E8B" w:rsidRDefault="0098029B" w:rsidP="00D8136A">
            <w:pPr>
              <w:contextualSpacing/>
              <w:rPr>
                <w:szCs w:val="24"/>
              </w:rPr>
            </w:pPr>
            <w:r>
              <w:rPr>
                <w:szCs w:val="24"/>
              </w:rPr>
              <w:t>1/4” (6.4 m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ongitud total de cada tubo ranurado</w:t>
            </w:r>
          </w:p>
        </w:tc>
        <w:tc>
          <w:tcPr>
            <w:tcW w:w="2185" w:type="dxa"/>
            <w:shd w:val="clear" w:color="auto" w:fill="auto"/>
          </w:tcPr>
          <w:p w:rsidR="0098029B" w:rsidRPr="00106E8B" w:rsidRDefault="0098029B" w:rsidP="000A2015">
            <w:pPr>
              <w:contextualSpacing/>
              <w:rPr>
                <w:szCs w:val="24"/>
              </w:rPr>
            </w:pPr>
            <w:r>
              <w:rPr>
                <w:szCs w:val="24"/>
              </w:rPr>
              <w:t>24.8</w:t>
            </w:r>
            <w:r w:rsidRPr="00106E8B">
              <w:rPr>
                <w:szCs w:val="24"/>
              </w:rPr>
              <w:t>” (</w:t>
            </w:r>
            <w:r>
              <w:rPr>
                <w:szCs w:val="24"/>
              </w:rPr>
              <w:t>63.1</w:t>
            </w:r>
            <w:r w:rsidRPr="00106E8B">
              <w:rPr>
                <w:szCs w:val="24"/>
              </w:rPr>
              <w:t xml:space="preserve"> cm)</w:t>
            </w:r>
          </w:p>
        </w:tc>
      </w:tr>
      <w:tr w:rsidR="0098029B" w:rsidRPr="00705AAD" w:rsidTr="0074349D">
        <w:trPr>
          <w:jc w:val="center"/>
        </w:trPr>
        <w:tc>
          <w:tcPr>
            <w:tcW w:w="9787" w:type="dxa"/>
            <w:gridSpan w:val="2"/>
            <w:shd w:val="clear" w:color="auto" w:fill="auto"/>
            <w:vAlign w:val="center"/>
          </w:tcPr>
          <w:p w:rsidR="0098029B" w:rsidRPr="00106E8B" w:rsidRDefault="0098029B" w:rsidP="00F374F7">
            <w:pPr>
              <w:contextualSpacing/>
              <w:jc w:val="center"/>
              <w:rPr>
                <w:szCs w:val="24"/>
              </w:rPr>
            </w:pPr>
            <w:bookmarkStart w:id="139" w:name="_Toc325794414"/>
            <w:bookmarkStart w:id="140" w:name="_Toc424289929"/>
            <w:r w:rsidRPr="00106E8B">
              <w:rPr>
                <w:rStyle w:val="Heading2Char"/>
                <w:i w:val="0"/>
                <w:sz w:val="24"/>
                <w:szCs w:val="24"/>
              </w:rPr>
              <w:t>Alturas claves</w:t>
            </w:r>
            <w:bookmarkEnd w:id="139"/>
            <w:bookmarkEnd w:id="140"/>
            <w:r w:rsidRPr="00106E8B">
              <w:rPr>
                <w:szCs w:val="24"/>
              </w:rPr>
              <w:t xml:space="preserve"> </w:t>
            </w:r>
            <w:r w:rsidRPr="00106E8B">
              <w:rPr>
                <w:b/>
                <w:szCs w:val="24"/>
              </w:rPr>
              <w:t>(todos en referencia al nivel de la losa del tanque de sedimentación)</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 losa del filtro</w:t>
            </w:r>
          </w:p>
        </w:tc>
        <w:tc>
          <w:tcPr>
            <w:tcW w:w="2185" w:type="dxa"/>
            <w:shd w:val="clear" w:color="auto" w:fill="auto"/>
          </w:tcPr>
          <w:p w:rsidR="0098029B" w:rsidRPr="00106E8B" w:rsidRDefault="0098029B" w:rsidP="00F374F7">
            <w:pPr>
              <w:contextualSpacing/>
              <w:rPr>
                <w:szCs w:val="24"/>
              </w:rPr>
            </w:pPr>
            <w:r>
              <w:rPr>
                <w:szCs w:val="24"/>
              </w:rPr>
              <w:t>-2.73</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La parte superior de las paredes del filtro</w:t>
            </w:r>
          </w:p>
        </w:tc>
        <w:tc>
          <w:tcPr>
            <w:tcW w:w="2185" w:type="dxa"/>
            <w:shd w:val="clear" w:color="auto" w:fill="auto"/>
          </w:tcPr>
          <w:p w:rsidR="0098029B" w:rsidRPr="00106E8B" w:rsidRDefault="0098029B" w:rsidP="00563063">
            <w:pPr>
              <w:contextualSpacing/>
              <w:rPr>
                <w:szCs w:val="24"/>
              </w:rPr>
            </w:pPr>
            <w:r>
              <w:rPr>
                <w:szCs w:val="24"/>
              </w:rPr>
              <w:t>1.76</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Vertedero de entrada</w:t>
            </w:r>
          </w:p>
        </w:tc>
        <w:tc>
          <w:tcPr>
            <w:tcW w:w="2185" w:type="dxa"/>
            <w:shd w:val="clear" w:color="auto" w:fill="auto"/>
          </w:tcPr>
          <w:p w:rsidR="0098029B" w:rsidRPr="00106E8B" w:rsidRDefault="0098029B" w:rsidP="00F374F7">
            <w:pPr>
              <w:contextualSpacing/>
              <w:rPr>
                <w:szCs w:val="24"/>
              </w:rPr>
            </w:pPr>
            <w:r>
              <w:rPr>
                <w:szCs w:val="24"/>
              </w:rPr>
              <w:t>1.61</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Salida del sifón de retrolavado</w:t>
            </w:r>
          </w:p>
        </w:tc>
        <w:tc>
          <w:tcPr>
            <w:tcW w:w="2185" w:type="dxa"/>
            <w:shd w:val="clear" w:color="auto" w:fill="auto"/>
          </w:tcPr>
          <w:p w:rsidR="0098029B" w:rsidRPr="00106E8B" w:rsidRDefault="0098029B" w:rsidP="00D81277">
            <w:pPr>
              <w:contextualSpacing/>
              <w:rPr>
                <w:szCs w:val="24"/>
              </w:rPr>
            </w:pPr>
            <w:r w:rsidRPr="00106E8B">
              <w:rPr>
                <w:szCs w:val="24"/>
              </w:rPr>
              <w:t>-0.</w:t>
            </w:r>
            <w:r>
              <w:rPr>
                <w:szCs w:val="24"/>
              </w:rPr>
              <w:t>81</w:t>
            </w:r>
            <w:r w:rsidRPr="00106E8B">
              <w:rPr>
                <w:szCs w:val="24"/>
              </w:rPr>
              <w:t xml:space="preserve"> m</w:t>
            </w:r>
          </w:p>
        </w:tc>
      </w:tr>
      <w:tr w:rsidR="0098029B" w:rsidRPr="004A552B"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Salida de los tubos de salida del filtro</w:t>
            </w:r>
          </w:p>
        </w:tc>
        <w:tc>
          <w:tcPr>
            <w:tcW w:w="2185" w:type="dxa"/>
            <w:shd w:val="clear" w:color="auto" w:fill="auto"/>
          </w:tcPr>
          <w:p w:rsidR="0098029B" w:rsidRPr="00106E8B" w:rsidRDefault="0098029B" w:rsidP="00F374F7">
            <w:pPr>
              <w:contextualSpacing/>
              <w:rPr>
                <w:szCs w:val="24"/>
                <w:lang w:val="es-ES"/>
              </w:rPr>
            </w:pPr>
            <w:r>
              <w:rPr>
                <w:szCs w:val="24"/>
                <w:lang w:val="es-ES"/>
              </w:rPr>
              <w:t>0.92</w:t>
            </w:r>
            <w:r w:rsidRPr="00106E8B">
              <w:rPr>
                <w:szCs w:val="24"/>
                <w:lang w:val="es-ES"/>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Piso de las cajas de entrada y salida</w:t>
            </w:r>
          </w:p>
        </w:tc>
        <w:tc>
          <w:tcPr>
            <w:tcW w:w="2185" w:type="dxa"/>
            <w:shd w:val="clear" w:color="auto" w:fill="auto"/>
          </w:tcPr>
          <w:p w:rsidR="0098029B" w:rsidRPr="00106E8B" w:rsidRDefault="0098029B" w:rsidP="00F374F7">
            <w:pPr>
              <w:contextualSpacing/>
              <w:rPr>
                <w:szCs w:val="24"/>
              </w:rPr>
            </w:pPr>
            <w:r>
              <w:rPr>
                <w:szCs w:val="24"/>
              </w:rPr>
              <w:t>0.62</w:t>
            </w:r>
            <w:r w:rsidRPr="00106E8B">
              <w:rPr>
                <w:szCs w:val="24"/>
              </w:rPr>
              <w:t xml:space="preserve"> m</w:t>
            </w:r>
          </w:p>
        </w:tc>
      </w:tr>
      <w:tr w:rsidR="0098029B" w:rsidRPr="00705AAD" w:rsidTr="0074349D">
        <w:trPr>
          <w:jc w:val="center"/>
        </w:trPr>
        <w:tc>
          <w:tcPr>
            <w:tcW w:w="7602" w:type="dxa"/>
            <w:shd w:val="clear" w:color="auto" w:fill="auto"/>
          </w:tcPr>
          <w:p w:rsidR="0098029B" w:rsidRPr="00705AAD" w:rsidRDefault="0098029B" w:rsidP="00F374F7">
            <w:pPr>
              <w:contextualSpacing/>
              <w:rPr>
                <w:szCs w:val="24"/>
              </w:rPr>
            </w:pPr>
            <w:r w:rsidRPr="00705AAD">
              <w:rPr>
                <w:szCs w:val="24"/>
              </w:rPr>
              <w:t>Centro de</w:t>
            </w:r>
            <w:r>
              <w:rPr>
                <w:szCs w:val="24"/>
              </w:rPr>
              <w:t>l tubo</w:t>
            </w:r>
            <w:r w:rsidRPr="00705AAD">
              <w:rPr>
                <w:szCs w:val="24"/>
              </w:rPr>
              <w:t xml:space="preserve"> donde el sifón pasa por la pared del filtro</w:t>
            </w:r>
          </w:p>
        </w:tc>
        <w:tc>
          <w:tcPr>
            <w:tcW w:w="2185" w:type="dxa"/>
            <w:shd w:val="clear" w:color="auto" w:fill="auto"/>
          </w:tcPr>
          <w:p w:rsidR="0098029B" w:rsidRPr="00106E8B" w:rsidRDefault="0098029B" w:rsidP="00F374F7">
            <w:pPr>
              <w:contextualSpacing/>
              <w:rPr>
                <w:szCs w:val="24"/>
              </w:rPr>
            </w:pPr>
            <w:r w:rsidRPr="00106E8B">
              <w:rPr>
                <w:szCs w:val="24"/>
              </w:rPr>
              <w:t>0</w:t>
            </w:r>
            <w:r>
              <w:rPr>
                <w:szCs w:val="24"/>
              </w:rPr>
              <w:t>.81</w:t>
            </w:r>
            <w:r w:rsidRPr="00106E8B">
              <w:rPr>
                <w:szCs w:val="24"/>
              </w:rPr>
              <w:t xml:space="preserve"> m</w:t>
            </w:r>
          </w:p>
        </w:tc>
      </w:tr>
      <w:bookmarkEnd w:id="117"/>
    </w:tbl>
    <w:p w:rsidR="007A2F93" w:rsidRDefault="007A2F93" w:rsidP="00177996"/>
    <w:p w:rsidR="001440C5" w:rsidRDefault="001440C5" w:rsidP="00177996"/>
    <w:p w:rsidR="00E37292" w:rsidRPr="00177996" w:rsidRDefault="00E37292" w:rsidP="007A2F93">
      <w:pPr>
        <w:pStyle w:val="Heading1"/>
      </w:pPr>
      <w:bookmarkStart w:id="141" w:name="_Toc424289930"/>
      <w:r>
        <w:t xml:space="preserve">Apéndice 1: </w:t>
      </w:r>
      <w:r w:rsidR="002F554D">
        <w:t>Datos G</w:t>
      </w:r>
      <w:r w:rsidR="007A2F93">
        <w:t>enerales</w:t>
      </w:r>
      <w:r w:rsidR="002F554D">
        <w:t xml:space="preserve"> del Diseño</w:t>
      </w:r>
      <w:bookmarkEnd w:id="141"/>
    </w:p>
    <w:p w:rsidR="009B786C" w:rsidRDefault="009B786C" w:rsidP="009B786C">
      <w:pPr>
        <w:pStyle w:val="Caption"/>
        <w:keepNext/>
      </w:pPr>
      <w:bookmarkStart w:id="142" w:name="_Toc424289968"/>
      <w:r>
        <w:t xml:space="preserve">Tabla </w:t>
      </w:r>
      <w:r w:rsidR="001744E4">
        <w:fldChar w:fldCharType="begin"/>
      </w:r>
      <w:r>
        <w:instrText xml:space="preserve"> SEQ Tabla \* ARABIC </w:instrText>
      </w:r>
      <w:r w:rsidR="001744E4">
        <w:fldChar w:fldCharType="separate"/>
      </w:r>
      <w:r w:rsidR="00745DF2">
        <w:rPr>
          <w:noProof/>
        </w:rPr>
        <w:t>14</w:t>
      </w:r>
      <w:r w:rsidR="001744E4">
        <w:fldChar w:fldCharType="end"/>
      </w:r>
      <w:r>
        <w:t>. Datos generales del diseño</w:t>
      </w:r>
      <w:bookmarkEnd w:id="142"/>
      <w:r w:rsidR="00F5264C">
        <w:t>, planta AguaClara de UI.C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A1FCF" w:rsidRDefault="00F5264C" w:rsidP="009B786C">
            <w:pPr>
              <w:contextualSpacing/>
            </w:pPr>
            <w:r>
              <w:t>Q.Plant</w:t>
            </w:r>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3127AE" w:rsidP="005A1CAB">
            <w:pPr>
              <w:contextualSpacing/>
            </w:pPr>
            <w:r>
              <w:t>C</w:t>
            </w:r>
            <w:r w:rsidR="005A1CAB" w:rsidRPr="001A1FCF">
              <w:t>oagulació</w:t>
            </w:r>
            <w:r w:rsidR="005A1CAB">
              <w:t>n con</w:t>
            </w:r>
            <w:r w:rsidR="005A1CAB" w:rsidRPr="001A1FCF">
              <w:t xml:space="preserve"> </w:t>
            </w:r>
            <w:r w:rsidR="005A1CAB">
              <w:t>policloruro de aluminio</w:t>
            </w:r>
            <w:r w:rsidR="005A1CAB" w:rsidRPr="001A1FCF">
              <w:t>, mezcla rápida, floculación hidráulica vertical, sedimentación ascendente con placas</w:t>
            </w:r>
            <w:r>
              <w:t xml:space="preserve"> y manto de lodos</w:t>
            </w:r>
            <w:r w:rsidR="005A1CAB" w:rsidRPr="001A1FCF">
              <w:t>,</w:t>
            </w:r>
            <w:r>
              <w:t xml:space="preserve"> filtración rápida</w:t>
            </w:r>
            <w:r w:rsidR="005A1CAB">
              <w:t xml:space="preserve">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3127AE" w:rsidP="009B786C">
            <w:pPr>
              <w:contextualSpacing/>
              <w:rPr>
                <w:lang w:val="es-ES"/>
              </w:rPr>
            </w:pPr>
            <w:r>
              <w:rPr>
                <w:lang w:val="es-ES"/>
              </w:rPr>
              <w:t>HL.PlantTotal</w:t>
            </w:r>
          </w:p>
        </w:tc>
      </w:tr>
      <w:tr w:rsidR="00F3649F" w:rsidRPr="001A1FCF" w:rsidTr="003039BE">
        <w:trPr>
          <w:trHeight w:val="350"/>
          <w:jc w:val="center"/>
        </w:trPr>
        <w:tc>
          <w:tcPr>
            <w:tcW w:w="5072" w:type="dxa"/>
            <w:shd w:val="clear" w:color="auto" w:fill="auto"/>
            <w:hideMark/>
          </w:tcPr>
          <w:p w:rsidR="00F3649F" w:rsidRDefault="003127AE" w:rsidP="00A76329">
            <w:pPr>
              <w:contextualSpacing/>
            </w:pPr>
            <w:r>
              <w:t>Diseño</w:t>
            </w:r>
            <w:r w:rsidR="00F3649F">
              <w:t xml:space="preserve"> del </w:t>
            </w:r>
            <w:r w:rsidR="00A76329">
              <w:t>dosificador</w:t>
            </w:r>
            <w:r w:rsidR="00F3649F">
              <w:t xml:space="preserve"> de coagulante</w:t>
            </w:r>
          </w:p>
        </w:tc>
        <w:tc>
          <w:tcPr>
            <w:tcW w:w="4518" w:type="dxa"/>
            <w:shd w:val="clear" w:color="auto" w:fill="auto"/>
            <w:hideMark/>
          </w:tcPr>
          <w:p w:rsidR="00F3649F" w:rsidRDefault="00F3649F" w:rsidP="00F3649F">
            <w:pPr>
              <w:contextualSpacing/>
            </w:pPr>
            <w:r>
              <w:t xml:space="preserve">Dosis máxima: </w:t>
            </w:r>
            <w:r w:rsidR="003127AE">
              <w:t>C.Coag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oagTubes (N.CoagTubesActive</w:t>
            </w:r>
            <w:r>
              <w:t xml:space="preserve"> en usa a la vez)</w:t>
            </w:r>
          </w:p>
          <w:p w:rsidR="00F3649F" w:rsidRDefault="00F3649F" w:rsidP="00F3649F">
            <w:pPr>
              <w:contextualSpacing/>
            </w:pPr>
            <w:r>
              <w:t xml:space="preserve">Diámetro de las mangueras: </w:t>
            </w:r>
            <w:r w:rsidR="003127AE">
              <w:t>ID.CoagTube</w:t>
            </w:r>
          </w:p>
          <w:p w:rsidR="00F3649F" w:rsidRDefault="00F3649F" w:rsidP="00F3649F">
            <w:pPr>
              <w:contextualSpacing/>
            </w:pPr>
            <w:r>
              <w:t xml:space="preserve">Longitud de las mangueras: </w:t>
            </w:r>
            <w:r w:rsidR="003127AE">
              <w:rPr>
                <w:shd w:val="clear" w:color="auto" w:fill="FFFFFF"/>
              </w:rPr>
              <w:t>L.CoagTube</w:t>
            </w:r>
          </w:p>
          <w:p w:rsidR="00F3649F" w:rsidRDefault="00F3649F" w:rsidP="003127AE">
            <w:pPr>
              <w:contextualSpacing/>
            </w:pPr>
            <w:r>
              <w:t xml:space="preserve">Concentración madre: </w:t>
            </w:r>
            <w:r w:rsidR="003127AE">
              <w:t>C.CoagStock</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 xml:space="preserve">Dosis máxima: </w:t>
            </w:r>
            <w:r w:rsidR="003127AE">
              <w:t>C.Chlor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hlorTubes (N.ChlorTubesActive</w:t>
            </w:r>
            <w:r>
              <w:t xml:space="preserve"> en usa a la vez)</w:t>
            </w:r>
          </w:p>
          <w:p w:rsidR="00F3649F" w:rsidRDefault="00F3649F" w:rsidP="00F3649F">
            <w:pPr>
              <w:contextualSpacing/>
            </w:pPr>
            <w:r>
              <w:t xml:space="preserve">Diámetro de las mangueras: </w:t>
            </w:r>
            <w:r w:rsidR="003127AE">
              <w:t>ID.ChlorTube</w:t>
            </w:r>
          </w:p>
          <w:p w:rsidR="00F3649F" w:rsidRDefault="00F3649F" w:rsidP="00F3649F">
            <w:pPr>
              <w:contextualSpacing/>
            </w:pPr>
            <w:r>
              <w:t xml:space="preserve">Longitud de las mangueras: </w:t>
            </w:r>
            <w:r w:rsidR="003127AE">
              <w:rPr>
                <w:shd w:val="clear" w:color="auto" w:fill="FFFFFF"/>
              </w:rPr>
              <w:t>L.ChlorTube</w:t>
            </w:r>
          </w:p>
          <w:p w:rsidR="00F3649F" w:rsidRDefault="003127AE" w:rsidP="00F3649F">
            <w:pPr>
              <w:contextualSpacing/>
            </w:pPr>
            <w:r>
              <w:t>Concentración madre: C.ChlorStock</w:t>
            </w:r>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3127AE">
            <w:pPr>
              <w:contextualSpacing/>
            </w:pPr>
            <w:r>
              <w:t xml:space="preserve">Orificio de </w:t>
            </w:r>
            <w:r w:rsidR="003127AE">
              <w:t>D.RMOrifice</w:t>
            </w:r>
            <w:r>
              <w:t xml:space="preserve"> </w:t>
            </w:r>
            <w:r w:rsidR="003127AE">
              <w:t>en la</w:t>
            </w:r>
            <w:r>
              <w:t xml:space="preserve"> entrada </w:t>
            </w:r>
            <w:r w:rsidR="003127AE">
              <w:t>d</w:t>
            </w:r>
            <w:r>
              <w:t>el floculador</w:t>
            </w:r>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3127AE" w:rsidP="009B786C">
            <w:pPr>
              <w:contextualSpacing/>
            </w:pPr>
            <w:r>
              <w:t>N.FlocChannels</w:t>
            </w:r>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3127AE" w:rsidP="009B786C">
            <w:pPr>
              <w:contextualSpacing/>
            </w:pPr>
            <w:r>
              <w:t>W.FlocChannel</w:t>
            </w:r>
            <w:r w:rsidR="00E22E8E">
              <w:t xml:space="preserve"> m</w:t>
            </w:r>
            <w:r w:rsidR="00E22E8E" w:rsidRPr="001A1FCF">
              <w:t xml:space="preserve"> de ancho</w:t>
            </w:r>
          </w:p>
          <w:p w:rsidR="00E22E8E" w:rsidRDefault="003127AE" w:rsidP="009B786C">
            <w:pPr>
              <w:contextualSpacing/>
            </w:pPr>
            <w:r>
              <w:t>L.Floc</w:t>
            </w:r>
            <w:r w:rsidR="00E22E8E" w:rsidRPr="00106E8B">
              <w:t xml:space="preserve"> m</w:t>
            </w:r>
            <w:r w:rsidR="00E22E8E">
              <w:t xml:space="preserve"> de largo</w:t>
            </w:r>
          </w:p>
          <w:p w:rsidR="00E22E8E" w:rsidRPr="001A1FCF" w:rsidRDefault="003127AE" w:rsidP="009B786C">
            <w:pPr>
              <w:contextualSpacing/>
            </w:pPr>
            <w:r>
              <w:t>H.Floc</w:t>
            </w:r>
            <w:r w:rsidR="00E22E8E" w:rsidRPr="00106E8B">
              <w:t xml:space="preserve"> m</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3127AE" w:rsidP="002E40C3">
            <w:pPr>
              <w:contextualSpacing/>
            </w:pPr>
            <w:r>
              <w:rPr>
                <w:lang w:val="es-ES"/>
              </w:rPr>
              <w:t>Ti.Floc</w:t>
            </w:r>
          </w:p>
        </w:tc>
      </w:tr>
      <w:tr w:rsidR="00E22E8E" w:rsidRPr="001A1FCF" w:rsidTr="003039BE">
        <w:trPr>
          <w:jc w:val="center"/>
        </w:trPr>
        <w:tc>
          <w:tcPr>
            <w:tcW w:w="5072" w:type="dxa"/>
            <w:hideMark/>
          </w:tcPr>
          <w:p w:rsidR="00E22E8E" w:rsidRPr="001A1FCF" w:rsidRDefault="003127AE" w:rsidP="003039BE">
            <w:pPr>
              <w:contextualSpacing/>
            </w:pPr>
            <w:r>
              <w:t>T</w:t>
            </w:r>
            <w:r w:rsidR="00E22E8E">
              <w:t>asa</w:t>
            </w:r>
            <w:r>
              <w:t xml:space="preserve"> máxima</w:t>
            </w:r>
            <w:r w:rsidR="00E22E8E">
              <w:t xml:space="preserve"> de disipación de energía</w:t>
            </w:r>
          </w:p>
        </w:tc>
        <w:tc>
          <w:tcPr>
            <w:tcW w:w="4518" w:type="dxa"/>
            <w:shd w:val="clear" w:color="auto" w:fill="auto"/>
            <w:hideMark/>
          </w:tcPr>
          <w:p w:rsidR="00E22E8E" w:rsidRPr="001A1FCF" w:rsidRDefault="003127AE" w:rsidP="009B786C">
            <w:pPr>
              <w:contextualSpacing/>
            </w:pPr>
            <w:r>
              <w:rPr>
                <w:lang w:val="es-ES"/>
              </w:rPr>
              <w:t>ED.FlocMax</w:t>
            </w:r>
          </w:p>
        </w:tc>
      </w:tr>
      <w:tr w:rsidR="00E22E8E" w:rsidRPr="001A1FCF" w:rsidTr="003039BE">
        <w:trPr>
          <w:jc w:val="center"/>
        </w:trPr>
        <w:tc>
          <w:tcPr>
            <w:tcW w:w="5072" w:type="dxa"/>
            <w:hideMark/>
          </w:tcPr>
          <w:p w:rsidR="00E22E8E" w:rsidRPr="001A1FCF" w:rsidRDefault="00E22E8E" w:rsidP="009B786C">
            <w:pPr>
              <w:contextualSpacing/>
            </w:pPr>
            <w:r w:rsidRPr="005A57BC">
              <w:t>Gradiente de velocidad (solamente usado para compara</w:t>
            </w:r>
            <w:r>
              <w:t>ción con diseños tradicionales)</w:t>
            </w:r>
          </w:p>
        </w:tc>
        <w:tc>
          <w:tcPr>
            <w:tcW w:w="4518" w:type="dxa"/>
            <w:shd w:val="clear" w:color="auto" w:fill="auto"/>
            <w:hideMark/>
          </w:tcPr>
          <w:p w:rsidR="00E22E8E" w:rsidRPr="001A1FCF" w:rsidRDefault="003127AE" w:rsidP="000801FB">
            <w:pPr>
              <w:contextualSpacing/>
            </w:pPr>
            <w:r>
              <w:t>G.Floc</w:t>
            </w:r>
          </w:p>
        </w:tc>
      </w:tr>
      <w:tr w:rsidR="00E22E8E" w:rsidRPr="00DF1CCE" w:rsidTr="003039BE">
        <w:trPr>
          <w:jc w:val="center"/>
        </w:trPr>
        <w:tc>
          <w:tcPr>
            <w:tcW w:w="5072" w:type="dxa"/>
            <w:hideMark/>
          </w:tcPr>
          <w:p w:rsidR="00E22E8E" w:rsidRPr="001A1FCF" w:rsidRDefault="00E22E8E" w:rsidP="009B786C">
            <w:pPr>
              <w:contextualSpacing/>
            </w:pPr>
            <w:r w:rsidRPr="00B54096">
              <w:lastRenderedPageBreak/>
              <w:t>Potencial total de co</w:t>
            </w:r>
            <w:r>
              <w:t>lisiones dado por el floculador</w:t>
            </w:r>
          </w:p>
        </w:tc>
        <w:tc>
          <w:tcPr>
            <w:tcW w:w="4518" w:type="dxa"/>
            <w:shd w:val="clear" w:color="auto" w:fill="auto"/>
            <w:hideMark/>
          </w:tcPr>
          <w:p w:rsidR="00E22E8E" w:rsidRPr="00DF1CCE" w:rsidRDefault="003127AE" w:rsidP="009B786C">
            <w:pPr>
              <w:contextualSpacing/>
              <w:rPr>
                <w:lang w:val="es-ES"/>
              </w:rPr>
            </w:pPr>
            <w:r>
              <w:t>CP.Floc</w:t>
            </w:r>
          </w:p>
        </w:tc>
      </w:tr>
      <w:tr w:rsidR="00E22E8E" w:rsidRPr="00DF1CCE" w:rsidTr="003039BE">
        <w:trPr>
          <w:jc w:val="center"/>
        </w:trPr>
        <w:tc>
          <w:tcPr>
            <w:tcW w:w="5072" w:type="dxa"/>
            <w:hideMark/>
          </w:tcPr>
          <w:p w:rsidR="00E22E8E" w:rsidRPr="001A1FCF" w:rsidRDefault="00E22E8E" w:rsidP="009B786C">
            <w:pPr>
              <w:contextualSpacing/>
            </w:pPr>
            <w:r>
              <w:t>Pérdida de carga total el tanque de floculación</w:t>
            </w:r>
          </w:p>
        </w:tc>
        <w:tc>
          <w:tcPr>
            <w:tcW w:w="4518" w:type="dxa"/>
            <w:shd w:val="clear" w:color="auto" w:fill="auto"/>
            <w:hideMark/>
          </w:tcPr>
          <w:p w:rsidR="00E22E8E" w:rsidRPr="00DF1CCE" w:rsidRDefault="003127AE" w:rsidP="009B786C">
            <w:pPr>
              <w:contextualSpacing/>
              <w:rPr>
                <w:lang w:val="es-ES"/>
              </w:rPr>
            </w:pPr>
            <w:r>
              <w:t>HL.Floc</w:t>
            </w:r>
          </w:p>
        </w:tc>
      </w:tr>
      <w:tr w:rsidR="00E22E8E" w:rsidRPr="00DF1CCE" w:rsidTr="003039BE">
        <w:trPr>
          <w:jc w:val="center"/>
        </w:trPr>
        <w:tc>
          <w:tcPr>
            <w:tcW w:w="5072" w:type="dxa"/>
            <w:hideMark/>
          </w:tcPr>
          <w:p w:rsidR="00E22E8E" w:rsidRPr="00E56B06" w:rsidRDefault="00E22E8E" w:rsidP="009B786C">
            <w:pPr>
              <w:contextualSpacing/>
              <w:rPr>
                <w:highlight w:val="yellow"/>
              </w:rPr>
            </w:pPr>
            <w:r>
              <w:t>Número de deflectores en el tanque de floculación</w:t>
            </w:r>
          </w:p>
        </w:tc>
        <w:tc>
          <w:tcPr>
            <w:tcW w:w="4518" w:type="dxa"/>
            <w:shd w:val="clear" w:color="auto" w:fill="auto"/>
            <w:hideMark/>
          </w:tcPr>
          <w:p w:rsidR="00E22E8E" w:rsidRPr="00DF1CCE" w:rsidRDefault="003127AE" w:rsidP="009B786C">
            <w:pPr>
              <w:contextualSpacing/>
              <w:rPr>
                <w:lang w:val="es-ES"/>
              </w:rPr>
            </w:pPr>
            <w:r>
              <w:t>N.FlocBaffles</w:t>
            </w:r>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954A48" w:rsidP="009B786C">
            <w:pPr>
              <w:contextualSpacing/>
            </w:pPr>
            <w:r>
              <w:t>Dimensiones del canal distribuidor</w:t>
            </w:r>
            <w:r w:rsidR="00E22E8E">
              <w:t xml:space="preserve"> de</w:t>
            </w:r>
            <w:r w:rsidR="00E22E8E" w:rsidRPr="001A1FCF">
              <w:t xml:space="preserve"> los tanques de sedimentación</w:t>
            </w:r>
          </w:p>
        </w:tc>
        <w:tc>
          <w:tcPr>
            <w:tcW w:w="4518" w:type="dxa"/>
            <w:shd w:val="clear" w:color="auto" w:fill="auto"/>
            <w:hideMark/>
          </w:tcPr>
          <w:p w:rsidR="00E22E8E" w:rsidRPr="002F2B19" w:rsidRDefault="00954A48" w:rsidP="009B786C">
            <w:pPr>
              <w:contextualSpacing/>
              <w:rPr>
                <w:shd w:val="clear" w:color="auto" w:fill="948A54"/>
                <w:lang w:val="es-ES"/>
              </w:rPr>
            </w:pPr>
            <w:r>
              <w:t>L.SedChannel</w:t>
            </w:r>
            <w:r w:rsidR="00E22E8E" w:rsidRPr="002F2B19">
              <w:rPr>
                <w:lang w:val="es-ES"/>
              </w:rPr>
              <w:t xml:space="preserve"> de largo</w:t>
            </w:r>
          </w:p>
          <w:p w:rsidR="00E22E8E" w:rsidRPr="002F2B19" w:rsidRDefault="00954A48" w:rsidP="009B786C">
            <w:pPr>
              <w:contextualSpacing/>
              <w:rPr>
                <w:lang w:val="es-ES"/>
              </w:rPr>
            </w:pPr>
            <w:r>
              <w:rPr>
                <w:lang w:val="es-ES"/>
              </w:rPr>
              <w:t>W.SedInletChannel</w:t>
            </w:r>
            <w:r w:rsidR="00E22E8E" w:rsidRPr="002F2B19">
              <w:rPr>
                <w:lang w:val="es-ES"/>
              </w:rPr>
              <w:t xml:space="preserve"> de ancho</w:t>
            </w:r>
          </w:p>
          <w:p w:rsidR="00E22E8E" w:rsidRPr="001A1FCF" w:rsidRDefault="00954A48" w:rsidP="009B786C">
            <w:pPr>
              <w:contextualSpacing/>
            </w:pPr>
            <w:r>
              <w:t>H.SedInletChannel</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Dimensiones del canal de salida de los tanques de sedimentación</w:t>
            </w:r>
          </w:p>
        </w:tc>
        <w:tc>
          <w:tcPr>
            <w:tcW w:w="4518" w:type="dxa"/>
            <w:shd w:val="clear" w:color="auto" w:fill="auto"/>
            <w:hideMark/>
          </w:tcPr>
          <w:p w:rsidR="00E22E8E" w:rsidRDefault="00954A48" w:rsidP="009B786C">
            <w:pPr>
              <w:contextualSpacing/>
              <w:rPr>
                <w:lang w:val="es-ES"/>
              </w:rPr>
            </w:pPr>
            <w:r>
              <w:t>L.SedChannel</w:t>
            </w:r>
            <w:r w:rsidR="00E22E8E">
              <w:rPr>
                <w:lang w:val="es-ES"/>
              </w:rPr>
              <w:t xml:space="preserve"> de largo</w:t>
            </w:r>
          </w:p>
          <w:p w:rsidR="00E22E8E" w:rsidRDefault="00954A48" w:rsidP="009B786C">
            <w:pPr>
              <w:contextualSpacing/>
              <w:rPr>
                <w:lang w:val="es-ES"/>
              </w:rPr>
            </w:pPr>
            <w:r>
              <w:rPr>
                <w:lang w:val="es-ES"/>
              </w:rPr>
              <w:t>W.SedExitChannel</w:t>
            </w:r>
            <w:r w:rsidR="00E22E8E">
              <w:rPr>
                <w:lang w:val="es-ES"/>
              </w:rPr>
              <w:t xml:space="preserve"> de ancho</w:t>
            </w:r>
          </w:p>
          <w:p w:rsidR="00E22E8E" w:rsidRPr="001A1FCF" w:rsidRDefault="00954A48" w:rsidP="009B786C">
            <w:pPr>
              <w:contextualSpacing/>
            </w:pPr>
            <w:r>
              <w:rPr>
                <w:lang w:val="es-ES"/>
              </w:rPr>
              <w:t>H.SedExitChannel</w:t>
            </w:r>
            <w:r w:rsidR="00E22E8E">
              <w:rPr>
                <w:lang w:val="es-ES"/>
              </w:rPr>
              <w:t xml:space="preserve">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954A48" w:rsidP="009B786C">
            <w:pPr>
              <w:contextualSpacing/>
            </w:pPr>
            <w:r>
              <w:t>N.SedTanks</w:t>
            </w:r>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954A48" w:rsidP="009B786C">
            <w:pPr>
              <w:contextualSpacing/>
            </w:pPr>
            <w:r>
              <w:t>W.Sed</w:t>
            </w:r>
            <w:r w:rsidR="00E22E8E" w:rsidRPr="001A1FCF">
              <w:t xml:space="preserve"> de ancho</w:t>
            </w:r>
          </w:p>
          <w:p w:rsidR="00E22E8E" w:rsidRPr="001A1FCF" w:rsidRDefault="00954A48" w:rsidP="009B786C">
            <w:pPr>
              <w:contextualSpacing/>
            </w:pPr>
            <w:r>
              <w:t>L.Sed</w:t>
            </w:r>
            <w:r w:rsidR="00E22E8E" w:rsidRPr="001A1FCF">
              <w:t xml:space="preserve"> de largo</w:t>
            </w:r>
          </w:p>
          <w:p w:rsidR="00E22E8E" w:rsidRPr="002F2B19" w:rsidRDefault="00954A48" w:rsidP="009B786C">
            <w:pPr>
              <w:contextualSpacing/>
              <w:rPr>
                <w:lang w:val="es-ES"/>
              </w:rPr>
            </w:pPr>
            <w:r>
              <w:t>H.Sed</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954A48" w:rsidP="009B786C">
            <w:pPr>
              <w:contextualSpacing/>
            </w:pPr>
            <w:r>
              <w:t>Ti.Sed</w:t>
            </w:r>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954A48" w:rsidP="009B786C">
            <w:pPr>
              <w:contextualSpacing/>
            </w:pPr>
            <w:r>
              <w:t>N.SedPlatesTotal</w:t>
            </w:r>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954A48" w:rsidP="009B786C">
            <w:pPr>
              <w:contextualSpacing/>
            </w:pPr>
            <w:r>
              <w:t>AN.SedPlate</w:t>
            </w:r>
          </w:p>
        </w:tc>
      </w:tr>
      <w:tr w:rsidR="00E22E8E" w:rsidRPr="001A1FCF" w:rsidTr="003039BE">
        <w:trPr>
          <w:jc w:val="center"/>
        </w:trPr>
        <w:tc>
          <w:tcPr>
            <w:tcW w:w="5072" w:type="dxa"/>
            <w:hideMark/>
          </w:tcPr>
          <w:p w:rsidR="00E22E8E" w:rsidRPr="001A1FCF" w:rsidRDefault="00954A48" w:rsidP="009B786C">
            <w:pPr>
              <w:contextualSpacing/>
              <w:rPr>
                <w:highlight w:val="yellow"/>
              </w:rPr>
            </w:pPr>
            <w:r>
              <w:t>Longitud</w:t>
            </w:r>
            <w:r w:rsidR="00E22E8E">
              <w:t xml:space="preserve"> de láminas de sedimentación</w:t>
            </w:r>
          </w:p>
        </w:tc>
        <w:tc>
          <w:tcPr>
            <w:tcW w:w="4518" w:type="dxa"/>
            <w:shd w:val="clear" w:color="auto" w:fill="auto"/>
            <w:hideMark/>
          </w:tcPr>
          <w:p w:rsidR="00E22E8E" w:rsidRPr="001A1FCF" w:rsidRDefault="00954A48" w:rsidP="009B786C">
            <w:pPr>
              <w:contextualSpacing/>
              <w:rPr>
                <w:highlight w:val="yellow"/>
              </w:rPr>
            </w:pPr>
            <w:r>
              <w:t>L.SedPlate</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Separación</w:t>
            </w:r>
            <w:r w:rsidR="00E22E8E" w:rsidRPr="001A1FCF">
              <w:t xml:space="preserve"> perpendicular</w:t>
            </w:r>
            <w:r>
              <w:t xml:space="preserve"> entre placas</w:t>
            </w:r>
            <w:r w:rsidR="00E22E8E">
              <w:t xml:space="preserve"> de sedimentación</w:t>
            </w:r>
          </w:p>
        </w:tc>
        <w:tc>
          <w:tcPr>
            <w:tcW w:w="4518" w:type="dxa"/>
            <w:shd w:val="clear" w:color="auto" w:fill="auto"/>
            <w:hideMark/>
          </w:tcPr>
          <w:p w:rsidR="00E22E8E" w:rsidRPr="001A1FCF" w:rsidRDefault="00954A48" w:rsidP="009B786C">
            <w:pPr>
              <w:contextualSpacing/>
            </w:pPr>
            <w:r>
              <w:t>S.SedPlate</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954A48" w:rsidP="009B786C">
            <w:pPr>
              <w:contextualSpacing/>
            </w:pPr>
            <w:r>
              <w:t>V.SedUp</w:t>
            </w:r>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954A48" w:rsidP="009B786C">
            <w:pPr>
              <w:contextualSpacing/>
            </w:pPr>
            <w:r>
              <w:t>V.SedCBod</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r w:rsidR="00954A48">
              <w:t xml:space="preserve"> rápidos de arena en múltiples capas</w:t>
            </w:r>
          </w:p>
        </w:tc>
        <w:tc>
          <w:tcPr>
            <w:tcW w:w="4518" w:type="dxa"/>
            <w:shd w:val="clear" w:color="auto" w:fill="FFFFFF"/>
            <w:hideMark/>
          </w:tcPr>
          <w:p w:rsidR="00E22E8E" w:rsidRPr="001A1FCF" w:rsidRDefault="00954A48" w:rsidP="009B786C">
            <w:pPr>
              <w:contextualSpacing/>
            </w:pPr>
            <w:r>
              <w:t>N.Fi</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Numero de capas de arena en cada</w:t>
            </w:r>
            <w:r w:rsidR="00E22E8E">
              <w:t xml:space="preserve"> filtro</w:t>
            </w:r>
          </w:p>
        </w:tc>
        <w:tc>
          <w:tcPr>
            <w:tcW w:w="4518" w:type="dxa"/>
            <w:shd w:val="clear" w:color="auto" w:fill="FFFFFF"/>
            <w:hideMark/>
          </w:tcPr>
          <w:p w:rsidR="00E22E8E" w:rsidRPr="001A1FCF" w:rsidRDefault="00954A48" w:rsidP="009B786C">
            <w:pPr>
              <w:contextualSpacing/>
            </w:pPr>
            <w:r>
              <w:t>N.FiLayer</w:t>
            </w:r>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954A48" w:rsidP="006A05F3">
            <w:pPr>
              <w:contextualSpacing/>
            </w:pPr>
            <w:r>
              <w:t>H.FiLayer</w:t>
            </w:r>
            <w:r w:rsidR="00E22E8E">
              <w:t xml:space="preserve"> (las cinco </w:t>
            </w:r>
            <w:r>
              <w:t xml:space="preserve">capas </w:t>
            </w:r>
            <w:r w:rsidR="00E22E8E">
              <w:t>superiores)</w:t>
            </w:r>
          </w:p>
          <w:p w:rsidR="00E22E8E" w:rsidRPr="0098694D" w:rsidRDefault="00954A48" w:rsidP="006A05F3">
            <w:pPr>
              <w:contextualSpacing/>
            </w:pPr>
            <w:r>
              <w:t>H.FiBottomLayer</w:t>
            </w:r>
            <w:r w:rsidR="00E22E8E">
              <w:t xml:space="preserve"> (la </w:t>
            </w:r>
            <w:r>
              <w:t xml:space="preserve">capa </w:t>
            </w:r>
            <w:r w:rsidR="00E22E8E">
              <w:t>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954A48" w:rsidP="00581EF1">
            <w:pPr>
              <w:contextualSpacing/>
            </w:pPr>
            <w:r>
              <w:t>H.FiSand</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filtración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Layer</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retrolavado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Bw</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954A48" w:rsidP="009B786C">
            <w:pPr>
              <w:contextualSpacing/>
            </w:pPr>
            <w:r>
              <w:rPr>
                <w:szCs w:val="24"/>
              </w:rPr>
              <w:t>H.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954A48" w:rsidP="009B786C">
            <w:pPr>
              <w:contextualSpacing/>
            </w:pPr>
            <w:r>
              <w:t>L.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954A48" w:rsidP="009B786C">
            <w:pPr>
              <w:contextualSpacing/>
            </w:pPr>
            <w:r>
              <w:t>W.Fi</w:t>
            </w:r>
          </w:p>
        </w:tc>
      </w:tr>
    </w:tbl>
    <w:p w:rsidR="007A2F93" w:rsidRDefault="007A2F93" w:rsidP="009B786C">
      <w:pPr>
        <w:pStyle w:val="Heading1"/>
      </w:pPr>
      <w:bookmarkStart w:id="143" w:name="_Toc424289931"/>
      <w:r>
        <w:lastRenderedPageBreak/>
        <w:t>Apéndice 2: Permisos e Información de la Licencia de la Universidad de Cornell</w:t>
      </w:r>
      <w:bookmarkEnd w:id="143"/>
    </w:p>
    <w:p w:rsidR="007A2F93" w:rsidRPr="001A1FCF" w:rsidRDefault="007A2F93" w:rsidP="007A2F93">
      <w:pPr>
        <w:pStyle w:val="NoIndent"/>
      </w:pPr>
      <w:r w:rsidRPr="001A1FCF">
        <w:t xml:space="preserve">Derechos de Autor © </w:t>
      </w:r>
      <w:r w:rsidR="001744E4">
        <w:fldChar w:fldCharType="begin"/>
      </w:r>
      <w:r>
        <w:instrText xml:space="preserve"> DATE  \@ "yyyy"  \* MERGEFORMAT </w:instrText>
      </w:r>
      <w:r w:rsidR="001744E4">
        <w:fldChar w:fldCharType="separate"/>
      </w:r>
      <w:r w:rsidR="005A6A72">
        <w:rPr>
          <w:noProof/>
        </w:rPr>
        <w:t>2015</w:t>
      </w:r>
      <w:r w:rsidR="001744E4">
        <w:rPr>
          <w:noProof/>
        </w:rPr>
        <w:fldChar w:fldCharType="end"/>
      </w:r>
      <w:r w:rsidRPr="001A1FCF">
        <w:t xml:space="preserve"> Cornell University   </w:t>
      </w:r>
    </w:p>
    <w:p w:rsidR="007A2F93" w:rsidRPr="001A1FCF" w:rsidRDefault="007A2F93" w:rsidP="007A2F93">
      <w:pPr>
        <w:pStyle w:val="NoIndent"/>
      </w:pPr>
      <w:r w:rsidRPr="001A1FCF">
        <w:t>Autores: El equipo de AguaClara de la Universidad de Cornell bajo la supervisión del Doctor Monroe Weber-Shirk.</w:t>
      </w:r>
    </w:p>
    <w:p w:rsidR="007A2F93" w:rsidRPr="001A1FCF" w:rsidRDefault="007A2F93" w:rsidP="007A2F93">
      <w:pPr>
        <w:pStyle w:val="NoIndent"/>
      </w:pPr>
      <w:r w:rsidRPr="001A1FCF">
        <w:t xml:space="preserve">Este diseño fue creado usando recursos de acceso libre del programa AguaClara de la Universidad de Cornell, con licencia </w:t>
      </w:r>
      <w:hyperlink r:id="rId33" w:history="1">
        <w:r w:rsidRPr="001A1FCF">
          <w:rPr>
            <w:rStyle w:val="Hyperlink"/>
            <w:rFonts w:eastAsiaTheme="majorEastAsia"/>
          </w:rPr>
          <w:t>Creative Commons Attribution-ShareAlik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C</w:t>
      </w:r>
      <w:r w:rsidRPr="001A1FCF">
        <w:t>ornell hayan advertido sobre la posibilidad de dicho daño.</w:t>
      </w:r>
    </w:p>
    <w:p w:rsidR="007A2F93" w:rsidRPr="001A1FCF" w:rsidRDefault="007A2F93" w:rsidP="007A2F93">
      <w:pPr>
        <w:pStyle w:val="NoIndent"/>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w:t>
      </w:r>
      <w:r>
        <w:t>n virtud del presente apartado.</w:t>
      </w:r>
    </w:p>
    <w:sectPr w:rsidR="007A2F93" w:rsidRPr="007A2F93" w:rsidSect="003949A1">
      <w:headerReference w:type="default" r:id="rId34"/>
      <w:footerReference w:type="default" r:id="rId35"/>
      <w:pgSz w:w="12240" w:h="15840"/>
      <w:pgMar w:top="907" w:right="907" w:bottom="907" w:left="90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056B9" w:rsidRDefault="008056B9" w:rsidP="00532D00">
      <w:pPr>
        <w:spacing w:line="240" w:lineRule="auto"/>
      </w:pPr>
      <w:r>
        <w:separator/>
      </w:r>
    </w:p>
  </w:endnote>
  <w:endnote w:type="continuationSeparator" w:id="1">
    <w:p w:rsidR="008056B9" w:rsidRDefault="008056B9"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5A6A72" w:rsidRDefault="005A6A72">
        <w:pPr>
          <w:pStyle w:val="Footer"/>
          <w:jc w:val="right"/>
        </w:pPr>
        <w:fldSimple w:instr=" PAGE   \* MERGEFORMAT ">
          <w:r w:rsidR="00BA46B9">
            <w:rPr>
              <w:noProof/>
            </w:rPr>
            <w:t>7</w:t>
          </w:r>
        </w:fldSimple>
      </w:p>
    </w:sdtContent>
  </w:sdt>
  <w:p w:rsidR="005A6A72" w:rsidRDefault="005A6A7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056B9" w:rsidRDefault="008056B9" w:rsidP="00532D00">
      <w:pPr>
        <w:spacing w:line="240" w:lineRule="auto"/>
      </w:pPr>
      <w:r>
        <w:separator/>
      </w:r>
    </w:p>
  </w:footnote>
  <w:footnote w:type="continuationSeparator" w:id="1">
    <w:p w:rsidR="008056B9" w:rsidRDefault="008056B9"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A72" w:rsidRDefault="005A6A72" w:rsidP="005B4B83">
    <w:pPr>
      <w:pStyle w:val="Heade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r>
      <w:rPr>
        <w:noProof/>
        <w:lang w:val="en-US"/>
      </w:rPr>
      <w:drawing>
        <wp:inline distT="0" distB="0" distL="0" distR="0">
          <wp:extent cx="559377" cy="7239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APP logo.png"/>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65399" cy="731693"/>
                  </a:xfrm>
                  <a:prstGeom prst="rect">
                    <a:avLst/>
                  </a:prstGeom>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5D261DE"/>
    <w:lvl w:ilvl="0">
      <w:start w:val="1"/>
      <w:numFmt w:val="decimal"/>
      <w:lvlText w:val="%1."/>
      <w:lvlJc w:val="left"/>
      <w:pPr>
        <w:tabs>
          <w:tab w:val="num" w:pos="1800"/>
        </w:tabs>
        <w:ind w:left="1800" w:hanging="360"/>
      </w:pPr>
    </w:lvl>
  </w:abstractNum>
  <w:abstractNum w:abstractNumId="1">
    <w:nsid w:val="FFFFFF7D"/>
    <w:multiLevelType w:val="singleLevel"/>
    <w:tmpl w:val="588A31D4"/>
    <w:lvl w:ilvl="0">
      <w:start w:val="1"/>
      <w:numFmt w:val="decimal"/>
      <w:lvlText w:val="%1."/>
      <w:lvlJc w:val="left"/>
      <w:pPr>
        <w:tabs>
          <w:tab w:val="num" w:pos="1440"/>
        </w:tabs>
        <w:ind w:left="1440" w:hanging="360"/>
      </w:pPr>
    </w:lvl>
  </w:abstractNum>
  <w:abstractNum w:abstractNumId="2">
    <w:nsid w:val="FFFFFF7E"/>
    <w:multiLevelType w:val="singleLevel"/>
    <w:tmpl w:val="2B9ED474"/>
    <w:lvl w:ilvl="0">
      <w:start w:val="1"/>
      <w:numFmt w:val="decimal"/>
      <w:lvlText w:val="%1."/>
      <w:lvlJc w:val="left"/>
      <w:pPr>
        <w:tabs>
          <w:tab w:val="num" w:pos="1080"/>
        </w:tabs>
        <w:ind w:left="1080" w:hanging="360"/>
      </w:pPr>
    </w:lvl>
  </w:abstractNum>
  <w:abstractNum w:abstractNumId="3">
    <w:nsid w:val="FFFFFF7F"/>
    <w:multiLevelType w:val="singleLevel"/>
    <w:tmpl w:val="4A786946"/>
    <w:lvl w:ilvl="0">
      <w:start w:val="1"/>
      <w:numFmt w:val="decimal"/>
      <w:lvlText w:val="%1."/>
      <w:lvlJc w:val="left"/>
      <w:pPr>
        <w:tabs>
          <w:tab w:val="num" w:pos="720"/>
        </w:tabs>
        <w:ind w:left="720" w:hanging="360"/>
      </w:pPr>
    </w:lvl>
  </w:abstractNum>
  <w:abstractNum w:abstractNumId="4">
    <w:nsid w:val="FFFFFF80"/>
    <w:multiLevelType w:val="singleLevel"/>
    <w:tmpl w:val="7DA6DD8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6EC89B2"/>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850EE43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A1ACDF4E"/>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1B24BBA0"/>
    <w:lvl w:ilvl="0">
      <w:start w:val="1"/>
      <w:numFmt w:val="decimal"/>
      <w:lvlText w:val="%1."/>
      <w:lvlJc w:val="left"/>
      <w:pPr>
        <w:tabs>
          <w:tab w:val="num" w:pos="360"/>
        </w:tabs>
        <w:ind w:left="360" w:hanging="360"/>
      </w:pPr>
    </w:lvl>
  </w:abstractNum>
  <w:abstractNum w:abstractNumId="9">
    <w:nsid w:val="FFFFFF89"/>
    <w:multiLevelType w:val="singleLevel"/>
    <w:tmpl w:val="537AE05E"/>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4"/>
  <w:stylePaneSortMethod w:val="0004"/>
  <w:defaultTabStop w:val="720"/>
  <w:hyphenationZone w:val="425"/>
  <w:characterSpacingControl w:val="doNotCompress"/>
  <w:hdrShapeDefaults>
    <o:shapedefaults v:ext="edit" spidmax="5122"/>
  </w:hdrShapeDefaults>
  <w:footnotePr>
    <w:footnote w:id="0"/>
    <w:footnote w:id="1"/>
  </w:footnotePr>
  <w:endnotePr>
    <w:endnote w:id="0"/>
    <w:endnote w:id="1"/>
  </w:endnotePr>
  <w:compat/>
  <w:rsids>
    <w:rsidRoot w:val="002604A6"/>
    <w:rsid w:val="00004CAD"/>
    <w:rsid w:val="00004FAA"/>
    <w:rsid w:val="0000686C"/>
    <w:rsid w:val="00007687"/>
    <w:rsid w:val="00020B60"/>
    <w:rsid w:val="000217C8"/>
    <w:rsid w:val="000233B3"/>
    <w:rsid w:val="000238DE"/>
    <w:rsid w:val="000256FB"/>
    <w:rsid w:val="00044823"/>
    <w:rsid w:val="000506B4"/>
    <w:rsid w:val="000539EF"/>
    <w:rsid w:val="00061011"/>
    <w:rsid w:val="00062DD3"/>
    <w:rsid w:val="00063404"/>
    <w:rsid w:val="00063810"/>
    <w:rsid w:val="00074DB5"/>
    <w:rsid w:val="000801FB"/>
    <w:rsid w:val="000813D5"/>
    <w:rsid w:val="000919A3"/>
    <w:rsid w:val="000A010E"/>
    <w:rsid w:val="000A054E"/>
    <w:rsid w:val="000A0A38"/>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726B"/>
    <w:rsid w:val="000F7783"/>
    <w:rsid w:val="001015FC"/>
    <w:rsid w:val="001041FB"/>
    <w:rsid w:val="0010524D"/>
    <w:rsid w:val="00105F5C"/>
    <w:rsid w:val="00106E8B"/>
    <w:rsid w:val="00113BC3"/>
    <w:rsid w:val="001214F1"/>
    <w:rsid w:val="00121881"/>
    <w:rsid w:val="00121F5E"/>
    <w:rsid w:val="00134F83"/>
    <w:rsid w:val="0013537F"/>
    <w:rsid w:val="00140F95"/>
    <w:rsid w:val="00141824"/>
    <w:rsid w:val="001440C5"/>
    <w:rsid w:val="00147350"/>
    <w:rsid w:val="00151C12"/>
    <w:rsid w:val="00157BD7"/>
    <w:rsid w:val="001600AF"/>
    <w:rsid w:val="00162F0E"/>
    <w:rsid w:val="00163703"/>
    <w:rsid w:val="001649B7"/>
    <w:rsid w:val="00165F6F"/>
    <w:rsid w:val="00166557"/>
    <w:rsid w:val="001676B4"/>
    <w:rsid w:val="001744E4"/>
    <w:rsid w:val="00176D9C"/>
    <w:rsid w:val="00177996"/>
    <w:rsid w:val="00193CE0"/>
    <w:rsid w:val="0019444C"/>
    <w:rsid w:val="00195138"/>
    <w:rsid w:val="001A246B"/>
    <w:rsid w:val="001A6CCD"/>
    <w:rsid w:val="001B063C"/>
    <w:rsid w:val="001B22BC"/>
    <w:rsid w:val="001B3858"/>
    <w:rsid w:val="001B5C5C"/>
    <w:rsid w:val="001B73D9"/>
    <w:rsid w:val="001C4F54"/>
    <w:rsid w:val="001D2A61"/>
    <w:rsid w:val="001D41F4"/>
    <w:rsid w:val="001E012F"/>
    <w:rsid w:val="001E71EE"/>
    <w:rsid w:val="001F002F"/>
    <w:rsid w:val="001F073E"/>
    <w:rsid w:val="001F1F17"/>
    <w:rsid w:val="001F4802"/>
    <w:rsid w:val="001F48F0"/>
    <w:rsid w:val="001F4C91"/>
    <w:rsid w:val="001F4CA8"/>
    <w:rsid w:val="001F6628"/>
    <w:rsid w:val="00203ADF"/>
    <w:rsid w:val="002064BB"/>
    <w:rsid w:val="0021676B"/>
    <w:rsid w:val="002217A8"/>
    <w:rsid w:val="00221EB9"/>
    <w:rsid w:val="00223D68"/>
    <w:rsid w:val="00226792"/>
    <w:rsid w:val="00226FE7"/>
    <w:rsid w:val="00235CC7"/>
    <w:rsid w:val="0023791E"/>
    <w:rsid w:val="00241858"/>
    <w:rsid w:val="00242630"/>
    <w:rsid w:val="0024372D"/>
    <w:rsid w:val="002503E4"/>
    <w:rsid w:val="00252661"/>
    <w:rsid w:val="00254449"/>
    <w:rsid w:val="00256198"/>
    <w:rsid w:val="00257600"/>
    <w:rsid w:val="00257E67"/>
    <w:rsid w:val="002604A6"/>
    <w:rsid w:val="00264310"/>
    <w:rsid w:val="00283536"/>
    <w:rsid w:val="00284812"/>
    <w:rsid w:val="002903DC"/>
    <w:rsid w:val="002906A8"/>
    <w:rsid w:val="00290ACF"/>
    <w:rsid w:val="00297C31"/>
    <w:rsid w:val="002A0EA2"/>
    <w:rsid w:val="002A3899"/>
    <w:rsid w:val="002A6259"/>
    <w:rsid w:val="002B55E5"/>
    <w:rsid w:val="002C0BA8"/>
    <w:rsid w:val="002C26D6"/>
    <w:rsid w:val="002C7B47"/>
    <w:rsid w:val="002D12AB"/>
    <w:rsid w:val="002D21CC"/>
    <w:rsid w:val="002D7053"/>
    <w:rsid w:val="002E289C"/>
    <w:rsid w:val="002E40C3"/>
    <w:rsid w:val="002F189E"/>
    <w:rsid w:val="002F2A6D"/>
    <w:rsid w:val="002F554D"/>
    <w:rsid w:val="002F6D37"/>
    <w:rsid w:val="00300295"/>
    <w:rsid w:val="00300F4F"/>
    <w:rsid w:val="00301565"/>
    <w:rsid w:val="003039BE"/>
    <w:rsid w:val="00304064"/>
    <w:rsid w:val="003104A8"/>
    <w:rsid w:val="00311385"/>
    <w:rsid w:val="003127AE"/>
    <w:rsid w:val="003150FB"/>
    <w:rsid w:val="00321EE2"/>
    <w:rsid w:val="00324130"/>
    <w:rsid w:val="0033034D"/>
    <w:rsid w:val="003345DF"/>
    <w:rsid w:val="00334774"/>
    <w:rsid w:val="00346C06"/>
    <w:rsid w:val="00347762"/>
    <w:rsid w:val="003534A8"/>
    <w:rsid w:val="00354AF6"/>
    <w:rsid w:val="0035652B"/>
    <w:rsid w:val="003600F4"/>
    <w:rsid w:val="003647E1"/>
    <w:rsid w:val="003812BA"/>
    <w:rsid w:val="003861F6"/>
    <w:rsid w:val="0039314C"/>
    <w:rsid w:val="003949A1"/>
    <w:rsid w:val="0039667F"/>
    <w:rsid w:val="003969CB"/>
    <w:rsid w:val="00396E4B"/>
    <w:rsid w:val="003A486A"/>
    <w:rsid w:val="003A6FFF"/>
    <w:rsid w:val="003B4BC4"/>
    <w:rsid w:val="003B4D81"/>
    <w:rsid w:val="003C25A8"/>
    <w:rsid w:val="003C425F"/>
    <w:rsid w:val="003C4A5B"/>
    <w:rsid w:val="003C512C"/>
    <w:rsid w:val="003C52C3"/>
    <w:rsid w:val="003C65AC"/>
    <w:rsid w:val="003D0391"/>
    <w:rsid w:val="003D2081"/>
    <w:rsid w:val="003D4BA1"/>
    <w:rsid w:val="003D7886"/>
    <w:rsid w:val="003E1E37"/>
    <w:rsid w:val="003E3B5F"/>
    <w:rsid w:val="003E6C3B"/>
    <w:rsid w:val="003F28CF"/>
    <w:rsid w:val="003F5B31"/>
    <w:rsid w:val="00404A38"/>
    <w:rsid w:val="0040742B"/>
    <w:rsid w:val="004104AF"/>
    <w:rsid w:val="004138AB"/>
    <w:rsid w:val="0042341A"/>
    <w:rsid w:val="00423F66"/>
    <w:rsid w:val="0042796A"/>
    <w:rsid w:val="00430C23"/>
    <w:rsid w:val="00432225"/>
    <w:rsid w:val="00436BFF"/>
    <w:rsid w:val="004434FC"/>
    <w:rsid w:val="004505A6"/>
    <w:rsid w:val="00452A69"/>
    <w:rsid w:val="004531D3"/>
    <w:rsid w:val="00453249"/>
    <w:rsid w:val="00453AE0"/>
    <w:rsid w:val="00453D26"/>
    <w:rsid w:val="00467487"/>
    <w:rsid w:val="00472B0D"/>
    <w:rsid w:val="00472D34"/>
    <w:rsid w:val="00473BC8"/>
    <w:rsid w:val="00482981"/>
    <w:rsid w:val="00482A11"/>
    <w:rsid w:val="004867F0"/>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7417"/>
    <w:rsid w:val="005A1CAB"/>
    <w:rsid w:val="005A5908"/>
    <w:rsid w:val="005A6A72"/>
    <w:rsid w:val="005B2117"/>
    <w:rsid w:val="005B4130"/>
    <w:rsid w:val="005B4B83"/>
    <w:rsid w:val="005C5BE6"/>
    <w:rsid w:val="005D183F"/>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6AAE"/>
    <w:rsid w:val="00617FC0"/>
    <w:rsid w:val="006201AF"/>
    <w:rsid w:val="006206E3"/>
    <w:rsid w:val="00623423"/>
    <w:rsid w:val="00624009"/>
    <w:rsid w:val="00624D0F"/>
    <w:rsid w:val="006261D3"/>
    <w:rsid w:val="00631703"/>
    <w:rsid w:val="0063199C"/>
    <w:rsid w:val="0064259D"/>
    <w:rsid w:val="00644B90"/>
    <w:rsid w:val="00650DC0"/>
    <w:rsid w:val="0065277A"/>
    <w:rsid w:val="00653131"/>
    <w:rsid w:val="00654738"/>
    <w:rsid w:val="00663B0D"/>
    <w:rsid w:val="00674D41"/>
    <w:rsid w:val="00690C17"/>
    <w:rsid w:val="006941D9"/>
    <w:rsid w:val="00695876"/>
    <w:rsid w:val="0069680F"/>
    <w:rsid w:val="006A02DD"/>
    <w:rsid w:val="006A0331"/>
    <w:rsid w:val="006A05F3"/>
    <w:rsid w:val="006A0671"/>
    <w:rsid w:val="006A2281"/>
    <w:rsid w:val="006A3DD7"/>
    <w:rsid w:val="006A3FDB"/>
    <w:rsid w:val="006A42F0"/>
    <w:rsid w:val="006A6F05"/>
    <w:rsid w:val="006A7F43"/>
    <w:rsid w:val="006B7B5B"/>
    <w:rsid w:val="006C7C76"/>
    <w:rsid w:val="006F16B7"/>
    <w:rsid w:val="006F1CAF"/>
    <w:rsid w:val="006F453B"/>
    <w:rsid w:val="00702CC5"/>
    <w:rsid w:val="007074A4"/>
    <w:rsid w:val="00711F4F"/>
    <w:rsid w:val="007239F3"/>
    <w:rsid w:val="00730933"/>
    <w:rsid w:val="007416FF"/>
    <w:rsid w:val="0074349D"/>
    <w:rsid w:val="00745DF2"/>
    <w:rsid w:val="00752E8B"/>
    <w:rsid w:val="0075541D"/>
    <w:rsid w:val="007628F4"/>
    <w:rsid w:val="007635B5"/>
    <w:rsid w:val="00764D7C"/>
    <w:rsid w:val="00767095"/>
    <w:rsid w:val="007739AD"/>
    <w:rsid w:val="0077625A"/>
    <w:rsid w:val="00776D33"/>
    <w:rsid w:val="00776E3E"/>
    <w:rsid w:val="00783746"/>
    <w:rsid w:val="00783EBE"/>
    <w:rsid w:val="0078577C"/>
    <w:rsid w:val="007919C3"/>
    <w:rsid w:val="00792DDB"/>
    <w:rsid w:val="0079389C"/>
    <w:rsid w:val="007A2F93"/>
    <w:rsid w:val="007A78F6"/>
    <w:rsid w:val="007B12D8"/>
    <w:rsid w:val="007B1875"/>
    <w:rsid w:val="007C09D8"/>
    <w:rsid w:val="007C143C"/>
    <w:rsid w:val="007C37AD"/>
    <w:rsid w:val="007C4E23"/>
    <w:rsid w:val="007C4F42"/>
    <w:rsid w:val="007C56C0"/>
    <w:rsid w:val="007D5D23"/>
    <w:rsid w:val="007E090F"/>
    <w:rsid w:val="007E1229"/>
    <w:rsid w:val="007E2EFF"/>
    <w:rsid w:val="007E4281"/>
    <w:rsid w:val="007E6077"/>
    <w:rsid w:val="007E6E66"/>
    <w:rsid w:val="007E7497"/>
    <w:rsid w:val="007F4951"/>
    <w:rsid w:val="007F4A19"/>
    <w:rsid w:val="007F4C28"/>
    <w:rsid w:val="007F7FD2"/>
    <w:rsid w:val="00800785"/>
    <w:rsid w:val="008056B9"/>
    <w:rsid w:val="00814387"/>
    <w:rsid w:val="00815DC4"/>
    <w:rsid w:val="00820C16"/>
    <w:rsid w:val="0082192E"/>
    <w:rsid w:val="008219A2"/>
    <w:rsid w:val="0082307E"/>
    <w:rsid w:val="008260FE"/>
    <w:rsid w:val="00826720"/>
    <w:rsid w:val="00826849"/>
    <w:rsid w:val="00830D2A"/>
    <w:rsid w:val="0083422B"/>
    <w:rsid w:val="00835F1A"/>
    <w:rsid w:val="00846162"/>
    <w:rsid w:val="0085559C"/>
    <w:rsid w:val="008562EC"/>
    <w:rsid w:val="0085705E"/>
    <w:rsid w:val="00864D2F"/>
    <w:rsid w:val="0086608D"/>
    <w:rsid w:val="00866877"/>
    <w:rsid w:val="0086734E"/>
    <w:rsid w:val="00872128"/>
    <w:rsid w:val="00877A22"/>
    <w:rsid w:val="008823CF"/>
    <w:rsid w:val="00891C8D"/>
    <w:rsid w:val="00895265"/>
    <w:rsid w:val="008A18DF"/>
    <w:rsid w:val="008A4AB8"/>
    <w:rsid w:val="008A7B58"/>
    <w:rsid w:val="008B022A"/>
    <w:rsid w:val="008B231B"/>
    <w:rsid w:val="008B5C7B"/>
    <w:rsid w:val="008B707D"/>
    <w:rsid w:val="008B7C15"/>
    <w:rsid w:val="008C0B3C"/>
    <w:rsid w:val="008C1303"/>
    <w:rsid w:val="008C15A6"/>
    <w:rsid w:val="008D0F7E"/>
    <w:rsid w:val="008D17BD"/>
    <w:rsid w:val="008D36BC"/>
    <w:rsid w:val="008D5E8B"/>
    <w:rsid w:val="008E1EC0"/>
    <w:rsid w:val="008E4C3C"/>
    <w:rsid w:val="008E7B4D"/>
    <w:rsid w:val="008F0A6C"/>
    <w:rsid w:val="008F1460"/>
    <w:rsid w:val="008F2F46"/>
    <w:rsid w:val="008F4173"/>
    <w:rsid w:val="008F5093"/>
    <w:rsid w:val="008F6EAE"/>
    <w:rsid w:val="00906E25"/>
    <w:rsid w:val="0091109A"/>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6371F"/>
    <w:rsid w:val="009639CA"/>
    <w:rsid w:val="0097058D"/>
    <w:rsid w:val="00970B13"/>
    <w:rsid w:val="00973038"/>
    <w:rsid w:val="00977EFA"/>
    <w:rsid w:val="00977F73"/>
    <w:rsid w:val="0098029B"/>
    <w:rsid w:val="00982CEE"/>
    <w:rsid w:val="00984604"/>
    <w:rsid w:val="0098473C"/>
    <w:rsid w:val="00985408"/>
    <w:rsid w:val="00994947"/>
    <w:rsid w:val="009959BF"/>
    <w:rsid w:val="009A14C2"/>
    <w:rsid w:val="009A1BBE"/>
    <w:rsid w:val="009A40B2"/>
    <w:rsid w:val="009A7CB9"/>
    <w:rsid w:val="009B1178"/>
    <w:rsid w:val="009B18AD"/>
    <w:rsid w:val="009B786C"/>
    <w:rsid w:val="009C37CC"/>
    <w:rsid w:val="009D0CF5"/>
    <w:rsid w:val="009D2FA6"/>
    <w:rsid w:val="009D49A4"/>
    <w:rsid w:val="009E16B3"/>
    <w:rsid w:val="009E4BB3"/>
    <w:rsid w:val="009E4F60"/>
    <w:rsid w:val="009E5E89"/>
    <w:rsid w:val="009F16BE"/>
    <w:rsid w:val="009F419F"/>
    <w:rsid w:val="009F6685"/>
    <w:rsid w:val="009F6A97"/>
    <w:rsid w:val="00A01D34"/>
    <w:rsid w:val="00A14933"/>
    <w:rsid w:val="00A2115E"/>
    <w:rsid w:val="00A22C57"/>
    <w:rsid w:val="00A25595"/>
    <w:rsid w:val="00A32D8B"/>
    <w:rsid w:val="00A3440E"/>
    <w:rsid w:val="00A40FA8"/>
    <w:rsid w:val="00A42ED8"/>
    <w:rsid w:val="00A50EC2"/>
    <w:rsid w:val="00A53AE8"/>
    <w:rsid w:val="00A56480"/>
    <w:rsid w:val="00A5669D"/>
    <w:rsid w:val="00A6166B"/>
    <w:rsid w:val="00A646CF"/>
    <w:rsid w:val="00A6476A"/>
    <w:rsid w:val="00A6769E"/>
    <w:rsid w:val="00A73369"/>
    <w:rsid w:val="00A76329"/>
    <w:rsid w:val="00A776AF"/>
    <w:rsid w:val="00A80ACC"/>
    <w:rsid w:val="00A83583"/>
    <w:rsid w:val="00A90A8D"/>
    <w:rsid w:val="00A92A00"/>
    <w:rsid w:val="00A940F6"/>
    <w:rsid w:val="00A958AE"/>
    <w:rsid w:val="00A965FE"/>
    <w:rsid w:val="00A96B6A"/>
    <w:rsid w:val="00AA0208"/>
    <w:rsid w:val="00AA3700"/>
    <w:rsid w:val="00AA3D3C"/>
    <w:rsid w:val="00AA5680"/>
    <w:rsid w:val="00AB698D"/>
    <w:rsid w:val="00AB72EA"/>
    <w:rsid w:val="00AC1F74"/>
    <w:rsid w:val="00AC34D4"/>
    <w:rsid w:val="00AC4C6D"/>
    <w:rsid w:val="00AC6625"/>
    <w:rsid w:val="00AD586E"/>
    <w:rsid w:val="00AD7503"/>
    <w:rsid w:val="00AE11C0"/>
    <w:rsid w:val="00AE3651"/>
    <w:rsid w:val="00AE504A"/>
    <w:rsid w:val="00AE742B"/>
    <w:rsid w:val="00AF1803"/>
    <w:rsid w:val="00AF3E9B"/>
    <w:rsid w:val="00AF47CF"/>
    <w:rsid w:val="00AF58AD"/>
    <w:rsid w:val="00B0329E"/>
    <w:rsid w:val="00B05AB8"/>
    <w:rsid w:val="00B11D16"/>
    <w:rsid w:val="00B2029C"/>
    <w:rsid w:val="00B2117D"/>
    <w:rsid w:val="00B21208"/>
    <w:rsid w:val="00B256E6"/>
    <w:rsid w:val="00B34328"/>
    <w:rsid w:val="00B34390"/>
    <w:rsid w:val="00B4009E"/>
    <w:rsid w:val="00B50BB3"/>
    <w:rsid w:val="00B57BFE"/>
    <w:rsid w:val="00B6312E"/>
    <w:rsid w:val="00B66798"/>
    <w:rsid w:val="00B66CFB"/>
    <w:rsid w:val="00B70267"/>
    <w:rsid w:val="00B725DE"/>
    <w:rsid w:val="00B77560"/>
    <w:rsid w:val="00B83ED2"/>
    <w:rsid w:val="00B86733"/>
    <w:rsid w:val="00B9132A"/>
    <w:rsid w:val="00B9370D"/>
    <w:rsid w:val="00B9628C"/>
    <w:rsid w:val="00BA0DBC"/>
    <w:rsid w:val="00BA450A"/>
    <w:rsid w:val="00BA46B9"/>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253E"/>
    <w:rsid w:val="00C37511"/>
    <w:rsid w:val="00C37D9C"/>
    <w:rsid w:val="00C47B0E"/>
    <w:rsid w:val="00C47FFA"/>
    <w:rsid w:val="00C55245"/>
    <w:rsid w:val="00C620C9"/>
    <w:rsid w:val="00C724BC"/>
    <w:rsid w:val="00C73BF1"/>
    <w:rsid w:val="00C7681D"/>
    <w:rsid w:val="00C80EEA"/>
    <w:rsid w:val="00C83A96"/>
    <w:rsid w:val="00C92239"/>
    <w:rsid w:val="00C94487"/>
    <w:rsid w:val="00CA1E37"/>
    <w:rsid w:val="00CA3527"/>
    <w:rsid w:val="00CA53FC"/>
    <w:rsid w:val="00CA55CE"/>
    <w:rsid w:val="00CB250C"/>
    <w:rsid w:val="00CB3658"/>
    <w:rsid w:val="00CB4390"/>
    <w:rsid w:val="00CB4C2D"/>
    <w:rsid w:val="00CB4CFA"/>
    <w:rsid w:val="00CC0AC6"/>
    <w:rsid w:val="00CC112F"/>
    <w:rsid w:val="00CC4146"/>
    <w:rsid w:val="00CC4E31"/>
    <w:rsid w:val="00CC510B"/>
    <w:rsid w:val="00CC57A1"/>
    <w:rsid w:val="00CC6F17"/>
    <w:rsid w:val="00CD1BB8"/>
    <w:rsid w:val="00CE3936"/>
    <w:rsid w:val="00CE3F74"/>
    <w:rsid w:val="00CF0BAA"/>
    <w:rsid w:val="00CF28CC"/>
    <w:rsid w:val="00CF4983"/>
    <w:rsid w:val="00CF5E64"/>
    <w:rsid w:val="00CF721C"/>
    <w:rsid w:val="00D004F8"/>
    <w:rsid w:val="00D034BF"/>
    <w:rsid w:val="00D04BCC"/>
    <w:rsid w:val="00D1011B"/>
    <w:rsid w:val="00D11D4B"/>
    <w:rsid w:val="00D129EA"/>
    <w:rsid w:val="00D14735"/>
    <w:rsid w:val="00D152A9"/>
    <w:rsid w:val="00D22746"/>
    <w:rsid w:val="00D30D22"/>
    <w:rsid w:val="00D30DE5"/>
    <w:rsid w:val="00D32E26"/>
    <w:rsid w:val="00D406CC"/>
    <w:rsid w:val="00D41E02"/>
    <w:rsid w:val="00D4612C"/>
    <w:rsid w:val="00D54403"/>
    <w:rsid w:val="00D55025"/>
    <w:rsid w:val="00D55963"/>
    <w:rsid w:val="00D606D7"/>
    <w:rsid w:val="00D6351C"/>
    <w:rsid w:val="00D67DCF"/>
    <w:rsid w:val="00D74566"/>
    <w:rsid w:val="00D7600C"/>
    <w:rsid w:val="00D80BA7"/>
    <w:rsid w:val="00D81277"/>
    <w:rsid w:val="00D8136A"/>
    <w:rsid w:val="00D85C80"/>
    <w:rsid w:val="00D943A0"/>
    <w:rsid w:val="00D96257"/>
    <w:rsid w:val="00D9723E"/>
    <w:rsid w:val="00DA17C0"/>
    <w:rsid w:val="00DB156E"/>
    <w:rsid w:val="00DB5025"/>
    <w:rsid w:val="00DC4A20"/>
    <w:rsid w:val="00DC4FA9"/>
    <w:rsid w:val="00DC6B91"/>
    <w:rsid w:val="00DD000F"/>
    <w:rsid w:val="00DD2FF7"/>
    <w:rsid w:val="00DE02D3"/>
    <w:rsid w:val="00DE653A"/>
    <w:rsid w:val="00DF18CB"/>
    <w:rsid w:val="00DF2ACA"/>
    <w:rsid w:val="00DF5A4E"/>
    <w:rsid w:val="00DF6FE1"/>
    <w:rsid w:val="00DF709E"/>
    <w:rsid w:val="00DF7A55"/>
    <w:rsid w:val="00E06AD7"/>
    <w:rsid w:val="00E103F5"/>
    <w:rsid w:val="00E11252"/>
    <w:rsid w:val="00E146AE"/>
    <w:rsid w:val="00E15218"/>
    <w:rsid w:val="00E167A4"/>
    <w:rsid w:val="00E22E8E"/>
    <w:rsid w:val="00E25B5C"/>
    <w:rsid w:val="00E30897"/>
    <w:rsid w:val="00E351A8"/>
    <w:rsid w:val="00E35C06"/>
    <w:rsid w:val="00E37292"/>
    <w:rsid w:val="00E44EF6"/>
    <w:rsid w:val="00E47D03"/>
    <w:rsid w:val="00E5248B"/>
    <w:rsid w:val="00E61821"/>
    <w:rsid w:val="00E62311"/>
    <w:rsid w:val="00E62A0E"/>
    <w:rsid w:val="00E64F2B"/>
    <w:rsid w:val="00E67D20"/>
    <w:rsid w:val="00E706E8"/>
    <w:rsid w:val="00E71B74"/>
    <w:rsid w:val="00E7345E"/>
    <w:rsid w:val="00E80417"/>
    <w:rsid w:val="00E80608"/>
    <w:rsid w:val="00E850AA"/>
    <w:rsid w:val="00E908F3"/>
    <w:rsid w:val="00E96AE4"/>
    <w:rsid w:val="00E96D69"/>
    <w:rsid w:val="00EA0634"/>
    <w:rsid w:val="00EA33F3"/>
    <w:rsid w:val="00EA53C1"/>
    <w:rsid w:val="00EA634F"/>
    <w:rsid w:val="00EB635B"/>
    <w:rsid w:val="00EC34B9"/>
    <w:rsid w:val="00EC4FAA"/>
    <w:rsid w:val="00EC71D8"/>
    <w:rsid w:val="00EC75B8"/>
    <w:rsid w:val="00ED6848"/>
    <w:rsid w:val="00EE206F"/>
    <w:rsid w:val="00F11BC4"/>
    <w:rsid w:val="00F146D2"/>
    <w:rsid w:val="00F16D2D"/>
    <w:rsid w:val="00F21A03"/>
    <w:rsid w:val="00F2352F"/>
    <w:rsid w:val="00F241D8"/>
    <w:rsid w:val="00F31626"/>
    <w:rsid w:val="00F32622"/>
    <w:rsid w:val="00F3649F"/>
    <w:rsid w:val="00F36B3D"/>
    <w:rsid w:val="00F374F7"/>
    <w:rsid w:val="00F4023A"/>
    <w:rsid w:val="00F45CCC"/>
    <w:rsid w:val="00F45EA2"/>
    <w:rsid w:val="00F5264C"/>
    <w:rsid w:val="00F554F6"/>
    <w:rsid w:val="00F61196"/>
    <w:rsid w:val="00F61533"/>
    <w:rsid w:val="00F621EA"/>
    <w:rsid w:val="00F6701B"/>
    <w:rsid w:val="00F7043C"/>
    <w:rsid w:val="00F70621"/>
    <w:rsid w:val="00F8060C"/>
    <w:rsid w:val="00F80A6A"/>
    <w:rsid w:val="00F849E5"/>
    <w:rsid w:val="00F9181A"/>
    <w:rsid w:val="00F94365"/>
    <w:rsid w:val="00F97666"/>
    <w:rsid w:val="00FA0B28"/>
    <w:rsid w:val="00FA1D8D"/>
    <w:rsid w:val="00FA4335"/>
    <w:rsid w:val="00FA763B"/>
    <w:rsid w:val="00FB0CA9"/>
    <w:rsid w:val="00FB512C"/>
    <w:rsid w:val="00FB7095"/>
    <w:rsid w:val="00FC386F"/>
    <w:rsid w:val="00FD1A76"/>
    <w:rsid w:val="00FD1BC2"/>
    <w:rsid w:val="00FD6800"/>
    <w:rsid w:val="00FE144C"/>
    <w:rsid w:val="00FE3528"/>
    <w:rsid w:val="00FF3701"/>
    <w:rsid w:val="00FF6ACD"/>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12" type="connector" idref="#Straight Arrow Connector 52"/>
        <o:r id="V:Rule113" type="connector" idref="#_x0000_s1408"/>
        <o:r id="V:Rule114" type="connector" idref="#Straight Arrow Connector 692"/>
        <o:r id="V:Rule115" type="connector" idref="#Straight Arrow Connector 697"/>
        <o:r id="V:Rule116" type="connector" idref="#Straight Arrow Connector 725"/>
        <o:r id="V:Rule117" type="connector" idref="#Straight Arrow Connector 17"/>
        <o:r id="V:Rule118" type="connector" idref="#Straight Arrow Connector 853"/>
        <o:r id="V:Rule119" type="connector" idref="#Straight Arrow Connector 732"/>
        <o:r id="V:Rule120" type="connector" idref="#Straight Arrow Connector 810"/>
        <o:r id="V:Rule121" type="connector" idref="#Straight Arrow Connector 762"/>
        <o:r id="V:Rule122" type="connector" idref="#Straight Arrow Connector 744"/>
        <o:r id="V:Rule123" type="connector" idref="#Straight Arrow Connector 764"/>
        <o:r id="V:Rule124" type="connector" idref="#Straight Arrow Connector 741"/>
        <o:r id="V:Rule125" type="connector" idref="#Straight Arrow Connector 86"/>
        <o:r id="V:Rule126" type="connector" idref="#_x0000_s1410"/>
        <o:r id="V:Rule127" type="connector" idref="#Straight Arrow Connector 763"/>
        <o:r id="V:Rule128" type="connector" idref="#Straight Arrow Connector 703"/>
        <o:r id="V:Rule129" type="connector" idref="#Straight Arrow Connector 19"/>
        <o:r id="V:Rule130" type="connector" idref="#Straight Arrow Connector 729"/>
        <o:r id="V:Rule131" type="connector" idref="#Straight Arrow Connector 756"/>
        <o:r id="V:Rule132" type="connector" idref="#Straight Arrow Connector 8"/>
        <o:r id="V:Rule133" type="connector" idref="#Straight Arrow Connector 760"/>
        <o:r id="V:Rule134" type="connector" idref="#Straight Arrow Connector 780"/>
        <o:r id="V:Rule135" type="connector" idref="#Straight Arrow Connector 753"/>
        <o:r id="V:Rule136" type="connector" idref="#Straight Arrow Connector 809"/>
        <o:r id="V:Rule137" type="connector" idref="#Straight Arrow Connector 7"/>
        <o:r id="V:Rule138" type="connector" idref="#Straight Arrow Connector 4"/>
        <o:r id="V:Rule139" type="connector" idref="#Straight Arrow Connector 47"/>
        <o:r id="V:Rule140" type="connector" idref="#Straight Arrow Connector 728"/>
        <o:r id="V:Rule141" type="connector" idref="#Straight Arrow Connector 1038"/>
        <o:r id="V:Rule142" type="connector" idref="#Straight Arrow Connector 755"/>
        <o:r id="V:Rule143" type="connector" idref="#Straight Arrow Connector 781"/>
        <o:r id="V:Rule144" type="connector" idref="#Straight Arrow Connector 782"/>
        <o:r id="V:Rule145" type="connector" idref="#Straight Arrow Connector 58"/>
        <o:r id="V:Rule146" type="connector" idref="#Straight Arrow Connector 796"/>
        <o:r id="V:Rule147" type="connector" idref="#Straight Arrow Connector 747"/>
        <o:r id="V:Rule148" type="connector" idref="#Straight Arrow Connector 797"/>
        <o:r id="V:Rule149" type="connector" idref="#Straight Arrow Connector 800"/>
        <o:r id="V:Rule150" type="connector" idref="#Straight Arrow Connector 731"/>
        <o:r id="V:Rule151" type="connector" idref="#Straight Arrow Connector 802"/>
        <o:r id="V:Rule152" type="connector" idref="#Straight Arrow Connector 1034"/>
        <o:r id="V:Rule153" type="connector" idref="#Straight Arrow Connector 1036"/>
        <o:r id="V:Rule154" type="connector" idref="#Straight Arrow Connector 775"/>
        <o:r id="V:Rule155" type="connector" idref="#Straight Arrow Connector 839"/>
        <o:r id="V:Rule156" type="connector" idref="#Straight Arrow Connector 1035"/>
        <o:r id="V:Rule157" type="connector" idref="#Straight Arrow Connector 704"/>
        <o:r id="V:Rule158" type="connector" idref="#Straight Arrow Connector 693"/>
        <o:r id="V:Rule159" type="connector" idref="#Straight Arrow Connector 745"/>
        <o:r id="V:Rule160" type="connector" idref="#Straight Arrow Connector 723"/>
        <o:r id="V:Rule161" type="connector" idref="#Straight Arrow Connector 701"/>
        <o:r id="V:Rule162" type="connector" idref="#Straight Arrow Connector 84"/>
        <o:r id="V:Rule163" type="connector" idref="#Straight Arrow Connector 713"/>
        <o:r id="V:Rule164" type="connector" idref="#Straight Arrow Connector 56"/>
        <o:r id="V:Rule165" type="connector" idref="#Straight Arrow Connector 787"/>
        <o:r id="V:Rule166" type="connector" idref="#Straight Arrow Connector 1039"/>
        <o:r id="V:Rule167" type="connector" idref="#Straight Arrow Connector 838"/>
        <o:r id="V:Rule168" type="connector" idref="#Straight Arrow Connector 712"/>
        <o:r id="V:Rule169" type="connector" idref="#Straight Arrow Connector 711"/>
        <o:r id="V:Rule170" type="connector" idref="#Straight Arrow Connector 798"/>
        <o:r id="V:Rule171" type="connector" idref="#Straight Arrow Connector 748"/>
        <o:r id="V:Rule172" type="connector" idref="#Straight Arrow Connector 690"/>
        <o:r id="V:Rule173" type="connector" idref="#Straight Arrow Connector 42"/>
        <o:r id="V:Rule174" type="connector" idref="#Straight Arrow Connector 805"/>
        <o:r id="V:Rule175" type="connector" idref="#Straight Arrow Connector 696"/>
        <o:r id="V:Rule176" type="connector" idref="#Straight Arrow Connector 736"/>
        <o:r id="V:Rule177" type="connector" idref="#Straight Arrow Connector 738"/>
        <o:r id="V:Rule178" type="connector" idref="#Straight Arrow Connector 102437"/>
        <o:r id="V:Rule179" type="connector" idref="#Straight Arrow Connector 706"/>
        <o:r id="V:Rule180" type="connector" idref="#Straight Arrow Connector 715"/>
        <o:r id="V:Rule181" type="connector" idref="#Straight Arrow Connector 754"/>
        <o:r id="V:Rule182" type="connector" idref="#Straight Arrow Connector 793"/>
        <o:r id="V:Rule183" type="connector" idref="#Straight Arrow Connector 807"/>
        <o:r id="V:Rule184" type="connector" idref="#Straight Arrow Connector 789"/>
        <o:r id="V:Rule185" type="connector" idref="#Straight Arrow Connector 758"/>
        <o:r id="V:Rule186" type="connector" idref="#Straight Arrow Connector 40"/>
        <o:r id="V:Rule187" type="connector" idref="#Straight Arrow Connector 102436"/>
        <o:r id="V:Rule188" type="connector" idref="#Straight Arrow Connector 1040"/>
        <o:r id="V:Rule189" type="connector" idref="#Straight Arrow Connector 81"/>
        <o:r id="V:Rule190" type="connector" idref="#Straight Arrow Connector 60"/>
        <o:r id="V:Rule191" type="connector" idref="#Straight Arrow Connector 785"/>
        <o:r id="V:Rule192" type="connector" idref="#Straight Arrow Connector 45"/>
        <o:r id="V:Rule193" type="connector" idref="#Straight Arrow Connector 786"/>
        <o:r id="V:Rule194" type="connector" idref="#Straight Arrow Connector 44"/>
        <o:r id="V:Rule195" type="connector" idref="#Straight Arrow Connector 772"/>
        <o:r id="V:Rule196" type="connector" idref="#Straight Arrow Connector 714"/>
        <o:r id="V:Rule197" type="connector" idref="#Straight Arrow Connector 102435"/>
        <o:r id="V:Rule198" type="connector" idref="#Straight Arrow Connector 737"/>
        <o:r id="V:Rule199" type="connector" idref="#Straight Arrow Connector 734"/>
        <o:r id="V:Rule200" type="connector" idref="#Straight Arrow Connector 710"/>
        <o:r id="V:Rule201" type="connector" idref="#Straight Arrow Connector 699"/>
        <o:r id="V:Rule202" type="connector" idref="#Straight Arrow Connector 766"/>
        <o:r id="V:Rule203" type="connector" idref="#Straight Arrow Connector 39"/>
        <o:r id="V:Rule204" type="connector" idref="#Straight Arrow Connector 1041"/>
        <o:r id="V:Rule205" type="connector" idref="#Straight Arrow Connector 792"/>
        <o:r id="V:Rule206" type="connector" idref="#Straight Arrow Connector 770"/>
        <o:r id="V:Rule207" type="connector" idref="#Straight Arrow Connector 54"/>
        <o:r id="V:Rule208" type="connector" idref="#Straight Arrow Connector 1042"/>
        <o:r id="V:Rule209" type="connector" idref="#Straight Arrow Connector 1037"/>
        <o:r id="V:Rule210" type="connector" idref="#Straight Arrow Connector 18"/>
        <o:r id="V:Rule211" type="connector" idref="#Straight Arrow Connector 768"/>
        <o:r id="V:Rule212" type="connector" idref="#Straight Arrow Connector 735"/>
        <o:r id="V:Rule213" type="connector" idref="#Straight Arrow Connector 1033"/>
        <o:r id="V:Rule214" type="connector" idref="#Straight Arrow Connector 746"/>
        <o:r id="V:Rule215" type="connector" idref="#Straight Arrow Connector 13"/>
        <o:r id="V:Rule216" type="connector" idref="#Straight Arrow Connector 773"/>
        <o:r id="V:Rule217" type="connector" idref="#Straight Arrow Connector 795"/>
        <o:r id="V:Rule218" type="connector" idref="#Straight Arrow Connector 740"/>
        <o:r id="V:Rule219" type="connector" idref="#Straight Arrow Connector 716"/>
        <o:r id="V:Rule220" type="connector" idref="#Straight Arrow Connector 709"/>
        <o:r id="V:Rule221" type="connector" idref="#Straight Arrow Connector 759"/>
        <o:r id="V:Rule222" type="connector" idref="#Straight Arrow Connector 79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hyperlink" Target="http://creativecommons.org/licenses/by-sa/3.0/us/legalcode"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jpe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50A28A-9021-4A62-AA6E-AB9A0DD771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3</TotalTime>
  <Pages>57</Pages>
  <Words>14329</Words>
  <Characters>81678</Characters>
  <Application>Microsoft Office Word</Application>
  <DocSecurity>0</DocSecurity>
  <Lines>680</Lines>
  <Paragraphs>19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958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bh35</cp:lastModifiedBy>
  <cp:revision>10</cp:revision>
  <dcterms:created xsi:type="dcterms:W3CDTF">2015-07-24T19:14:00Z</dcterms:created>
  <dcterms:modified xsi:type="dcterms:W3CDTF">2015-07-28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